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6AC7" w:rsidRDefault="00956AC7" w:rsidP="00956AC7">
      <w:pPr>
        <w:pStyle w:val="0-practicetest-NL"/>
        <w:rPr>
          <w:b/>
          <w:sz w:val="40"/>
          <w:szCs w:val="40"/>
        </w:rPr>
      </w:pPr>
      <w:bookmarkStart w:id="0" w:name="_GoBack"/>
      <w:bookmarkEnd w:id="0"/>
      <w:r>
        <w:rPr>
          <w:b/>
          <w:sz w:val="40"/>
          <w:szCs w:val="40"/>
        </w:rPr>
        <w:t>Math 3202 Midterm Review</w:t>
      </w:r>
    </w:p>
    <w:p w:rsidR="00956AC7" w:rsidRPr="00956AC7" w:rsidRDefault="00956AC7" w:rsidP="00956AC7">
      <w:pPr>
        <w:pStyle w:val="0-practicetest-NL"/>
        <w:rPr>
          <w:b/>
          <w:sz w:val="40"/>
          <w:szCs w:val="40"/>
        </w:rPr>
      </w:pPr>
      <w:r w:rsidRPr="00956AC7">
        <w:rPr>
          <w:b/>
          <w:sz w:val="40"/>
          <w:szCs w:val="40"/>
        </w:rPr>
        <w:t>Unit 1</w:t>
      </w:r>
    </w:p>
    <w:p w:rsidR="00956AC7" w:rsidRPr="00F63D60" w:rsidRDefault="00956AC7" w:rsidP="00956AC7">
      <w:pPr>
        <w:pStyle w:val="0-practicetest-NL"/>
      </w:pPr>
      <w:r w:rsidRPr="00F63D60">
        <w:rPr>
          <w:b/>
        </w:rPr>
        <w:t>1.</w:t>
      </w:r>
      <w:r>
        <w:rPr>
          <w:b/>
        </w:rPr>
        <w:tab/>
      </w:r>
      <w:r>
        <w:t>The minimum allowable height of a step is 125 mm. The maximum height is 200 mm. What is an expression for the tolerance of a step height?</w:t>
      </w:r>
    </w:p>
    <w:p w:rsidR="00956AC7" w:rsidRDefault="00956AC7" w:rsidP="00956AC7">
      <w:pPr>
        <w:pStyle w:val="0-practicetestAL"/>
        <w:tabs>
          <w:tab w:val="left" w:pos="2400"/>
        </w:tabs>
        <w:rPr>
          <w:color w:val="222222"/>
        </w:rPr>
      </w:pPr>
      <w:r w:rsidRPr="00F63D60">
        <w:rPr>
          <w:b/>
        </w:rPr>
        <w:t>A</w:t>
      </w:r>
      <w:r>
        <w:rPr>
          <w:b/>
        </w:rPr>
        <w:tab/>
      </w:r>
      <w:r w:rsidRPr="00BB48FD">
        <w:t>150 mm ± 50 mm</w:t>
      </w:r>
    </w:p>
    <w:p w:rsidR="00956AC7" w:rsidRDefault="00956AC7" w:rsidP="00956AC7">
      <w:pPr>
        <w:pStyle w:val="0-practicetestAL"/>
        <w:tabs>
          <w:tab w:val="left" w:pos="2400"/>
        </w:tabs>
      </w:pPr>
      <w:r w:rsidRPr="00F63D60">
        <w:rPr>
          <w:b/>
        </w:rPr>
        <w:t>B</w:t>
      </w:r>
      <w:r>
        <w:rPr>
          <w:b/>
        </w:rPr>
        <w:tab/>
      </w:r>
      <w:r w:rsidRPr="00BB48FD">
        <w:t>175 mm ± 25 mm</w:t>
      </w:r>
    </w:p>
    <w:p w:rsidR="00956AC7" w:rsidRDefault="00956AC7" w:rsidP="00956AC7">
      <w:pPr>
        <w:pStyle w:val="0-practicetestAL"/>
        <w:tabs>
          <w:tab w:val="left" w:pos="2400"/>
        </w:tabs>
      </w:pPr>
      <w:r w:rsidRPr="00F63D60">
        <w:rPr>
          <w:b/>
        </w:rPr>
        <w:t>C</w:t>
      </w:r>
      <w:r>
        <w:rPr>
          <w:b/>
        </w:rPr>
        <w:tab/>
      </w:r>
      <w:r w:rsidRPr="00BB48FD">
        <w:t>155.5 mm ± 44.5 mm</w:t>
      </w:r>
    </w:p>
    <w:p w:rsidR="00956AC7" w:rsidRPr="00F63D60" w:rsidRDefault="00956AC7" w:rsidP="00956AC7">
      <w:pPr>
        <w:pStyle w:val="0-practicetestAL"/>
        <w:tabs>
          <w:tab w:val="left" w:pos="2400"/>
        </w:tabs>
      </w:pPr>
      <w:r w:rsidRPr="00F63D60">
        <w:rPr>
          <w:b/>
        </w:rPr>
        <w:t>D</w:t>
      </w:r>
      <w:r>
        <w:rPr>
          <w:b/>
        </w:rPr>
        <w:tab/>
      </w:r>
      <w:r w:rsidRPr="00BB48FD">
        <w:t>162.5 mm ± 37.5 mm</w:t>
      </w:r>
    </w:p>
    <w:p w:rsidR="00956AC7" w:rsidRPr="00BB48FD" w:rsidRDefault="00956AC7" w:rsidP="00956AC7">
      <w:pPr>
        <w:pStyle w:val="0-practicetest-NL"/>
        <w:tabs>
          <w:tab w:val="left" w:pos="2400"/>
        </w:tabs>
      </w:pPr>
      <w:r w:rsidRPr="00F63D60">
        <w:rPr>
          <w:b/>
        </w:rPr>
        <w:t>2.</w:t>
      </w:r>
      <w:r>
        <w:rPr>
          <w:b/>
        </w:rPr>
        <w:tab/>
      </w:r>
      <w:r w:rsidRPr="00BB48FD">
        <w:t>What are the odds of correctly guessing the answers to two multiple choice questions when there are four options?</w:t>
      </w:r>
    </w:p>
    <w:p w:rsidR="00956AC7" w:rsidRPr="007933B9" w:rsidRDefault="00956AC7" w:rsidP="00956AC7">
      <w:pPr>
        <w:pStyle w:val="0-practicetestAL"/>
        <w:tabs>
          <w:tab w:val="left" w:pos="2430"/>
        </w:tabs>
      </w:pPr>
      <w:r w:rsidRPr="007933B9">
        <w:rPr>
          <w:b/>
        </w:rPr>
        <w:t>A</w:t>
      </w:r>
      <w:r w:rsidRPr="007933B9">
        <w:tab/>
        <w:t>1</w:t>
      </w:r>
      <w:r>
        <w:t>:3</w:t>
      </w:r>
      <w:r>
        <w:tab/>
      </w:r>
      <w:r w:rsidRPr="007933B9">
        <w:rPr>
          <w:b/>
        </w:rPr>
        <w:t>B</w:t>
      </w:r>
      <w:r>
        <w:t xml:space="preserve">  1:</w:t>
      </w:r>
      <w:r w:rsidRPr="007933B9">
        <w:t>9</w:t>
      </w:r>
    </w:p>
    <w:p w:rsidR="00956AC7" w:rsidRPr="007933B9" w:rsidRDefault="00956AC7" w:rsidP="00956AC7">
      <w:pPr>
        <w:pStyle w:val="0-practicetestAL"/>
        <w:tabs>
          <w:tab w:val="left" w:pos="2430"/>
        </w:tabs>
      </w:pPr>
      <w:r w:rsidRPr="007933B9">
        <w:rPr>
          <w:b/>
        </w:rPr>
        <w:t>C</w:t>
      </w:r>
      <w:r w:rsidRPr="007933B9">
        <w:tab/>
      </w:r>
      <w:r>
        <w:t>1:</w:t>
      </w:r>
      <w:r w:rsidRPr="007933B9">
        <w:t>15</w:t>
      </w:r>
      <w:r w:rsidRPr="007933B9">
        <w:tab/>
      </w:r>
      <w:r w:rsidRPr="007933B9">
        <w:rPr>
          <w:b/>
        </w:rPr>
        <w:t>D</w:t>
      </w:r>
      <w:r>
        <w:t xml:space="preserve">  1:</w:t>
      </w:r>
      <w:r w:rsidRPr="007933B9">
        <w:t>16</w:t>
      </w:r>
    </w:p>
    <w:p w:rsidR="00956AC7" w:rsidRPr="00BB48FD" w:rsidRDefault="00956AC7" w:rsidP="00956AC7">
      <w:pPr>
        <w:pStyle w:val="0-practicetest-NL"/>
      </w:pPr>
      <w:r w:rsidRPr="00F63D60">
        <w:rPr>
          <w:b/>
        </w:rPr>
        <w:t>3.</w:t>
      </w:r>
      <w:r>
        <w:tab/>
      </w:r>
      <w:r w:rsidRPr="00BB48FD">
        <w:t>What is the probability of drawing a spade from a deck of 52 cards?</w:t>
      </w:r>
    </w:p>
    <w:p w:rsidR="00956AC7" w:rsidRPr="00F63D60" w:rsidRDefault="00956AC7" w:rsidP="00956AC7">
      <w:pPr>
        <w:pStyle w:val="0-practicetestAL"/>
        <w:tabs>
          <w:tab w:val="left" w:pos="2430"/>
        </w:tabs>
      </w:pPr>
      <w:r w:rsidRPr="00F63D60">
        <w:rPr>
          <w:b/>
        </w:rPr>
        <w:t>A</w:t>
      </w:r>
      <w:r>
        <w:tab/>
      </w:r>
      <w:r w:rsidRPr="003D40C9">
        <w:rPr>
          <w:color w:val="222222"/>
        </w:rPr>
        <w:t>60%</w:t>
      </w:r>
      <w:r>
        <w:rPr>
          <w:color w:val="222222"/>
        </w:rPr>
        <w:tab/>
      </w:r>
      <w:r w:rsidRPr="00F63D60">
        <w:rPr>
          <w:b/>
        </w:rPr>
        <w:t>B</w:t>
      </w:r>
      <w:r>
        <w:t xml:space="preserve">  </w:t>
      </w:r>
      <w:r w:rsidRPr="00BC1AC8">
        <w:rPr>
          <w:color w:val="222222"/>
          <w:position w:val="-22"/>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25pt" o:ole="">
            <v:imagedata r:id="rId5" o:title=""/>
          </v:shape>
          <o:OLEObject Type="Embed" ProgID="Equation.DSMT4" ShapeID="_x0000_i1025" DrawAspect="Content" ObjectID="_1514801037" r:id="rId6"/>
        </w:object>
      </w:r>
    </w:p>
    <w:p w:rsidR="00956AC7" w:rsidRPr="00BB48FD" w:rsidRDefault="00956AC7" w:rsidP="00956AC7">
      <w:pPr>
        <w:pStyle w:val="0-practicetestAL"/>
        <w:tabs>
          <w:tab w:val="left" w:pos="2430"/>
        </w:tabs>
      </w:pPr>
      <w:r w:rsidRPr="00F63D60">
        <w:rPr>
          <w:b/>
        </w:rPr>
        <w:t>C</w:t>
      </w:r>
      <w:r>
        <w:tab/>
      </w:r>
      <w:r w:rsidRPr="00BB48FD">
        <w:t>50:50</w:t>
      </w:r>
      <w:r>
        <w:tab/>
      </w:r>
      <w:r w:rsidRPr="00BB48FD">
        <w:rPr>
          <w:b/>
        </w:rPr>
        <w:t>D</w:t>
      </w:r>
      <w:r>
        <w:t xml:space="preserve">  </w:t>
      </w:r>
      <w:r w:rsidRPr="00BB48FD">
        <w:t>4.0</w:t>
      </w:r>
    </w:p>
    <w:p w:rsidR="00956AC7" w:rsidRPr="00BB48FD" w:rsidRDefault="00956AC7" w:rsidP="00956AC7">
      <w:pPr>
        <w:pStyle w:val="0-practicetest-NL"/>
      </w:pPr>
      <w:r w:rsidRPr="00F63D60">
        <w:rPr>
          <w:b/>
        </w:rPr>
        <w:t>4.</w:t>
      </w:r>
      <w:r>
        <w:tab/>
      </w:r>
      <w:r w:rsidRPr="00BB48FD">
        <w:t>A coin is tossed five times. The results are one head followed by four tails. What is the probability that the next toss will be heads?</w:t>
      </w:r>
    </w:p>
    <w:p w:rsidR="00956AC7" w:rsidRPr="00F63D60" w:rsidRDefault="00956AC7" w:rsidP="00956AC7">
      <w:pPr>
        <w:pStyle w:val="0-practicetestAL"/>
        <w:tabs>
          <w:tab w:val="left" w:pos="2430"/>
        </w:tabs>
      </w:pPr>
      <w:r w:rsidRPr="00F63D60">
        <w:rPr>
          <w:b/>
        </w:rPr>
        <w:t>A</w:t>
      </w:r>
      <w:r>
        <w:tab/>
      </w:r>
      <w:r w:rsidRPr="00BC1AC8">
        <w:rPr>
          <w:color w:val="222222"/>
          <w:position w:val="-22"/>
        </w:rPr>
        <w:object w:dxaOrig="240" w:dyaOrig="580">
          <v:shape id="_x0000_i1026" type="#_x0000_t75" style="width:12pt;height:29.25pt" o:ole="">
            <v:imagedata r:id="rId7" o:title=""/>
          </v:shape>
          <o:OLEObject Type="Embed" ProgID="Equation.DSMT4" ShapeID="_x0000_i1026" DrawAspect="Content" ObjectID="_1514801038" r:id="rId8"/>
        </w:object>
      </w:r>
      <w:r>
        <w:tab/>
      </w:r>
      <w:r w:rsidRPr="00F63D60">
        <w:rPr>
          <w:b/>
        </w:rPr>
        <w:t>B</w:t>
      </w:r>
      <w:r>
        <w:t xml:space="preserve">  </w:t>
      </w:r>
      <w:r w:rsidRPr="00BC1AC8">
        <w:rPr>
          <w:color w:val="222222"/>
          <w:position w:val="-22"/>
        </w:rPr>
        <w:object w:dxaOrig="240" w:dyaOrig="580">
          <v:shape id="_x0000_i1027" type="#_x0000_t75" style="width:12pt;height:29.25pt" o:ole="">
            <v:imagedata r:id="rId9" o:title=""/>
          </v:shape>
          <o:OLEObject Type="Embed" ProgID="Equation.DSMT4" ShapeID="_x0000_i1027" DrawAspect="Content" ObjectID="_1514801039" r:id="rId10"/>
        </w:object>
      </w:r>
    </w:p>
    <w:p w:rsidR="00956AC7" w:rsidRPr="00F63D60" w:rsidRDefault="00956AC7" w:rsidP="00956AC7">
      <w:pPr>
        <w:pStyle w:val="0-practicetestAL"/>
        <w:tabs>
          <w:tab w:val="left" w:pos="2430"/>
        </w:tabs>
      </w:pPr>
      <w:r w:rsidRPr="00F63D60">
        <w:rPr>
          <w:b/>
        </w:rPr>
        <w:t>C</w:t>
      </w:r>
      <w:r>
        <w:tab/>
      </w:r>
      <w:r w:rsidRPr="00B510D5">
        <w:t>80%</w:t>
      </w:r>
      <w:r>
        <w:tab/>
      </w:r>
      <w:r w:rsidRPr="00F63D60">
        <w:rPr>
          <w:b/>
        </w:rPr>
        <w:t>D</w:t>
      </w:r>
      <w:r>
        <w:t xml:space="preserve">  </w:t>
      </w:r>
      <w:r w:rsidRPr="00B510D5">
        <w:t>90%</w:t>
      </w:r>
    </w:p>
    <w:p w:rsidR="00956AC7" w:rsidRPr="00F63D60" w:rsidRDefault="00956AC7" w:rsidP="00956AC7">
      <w:pPr>
        <w:pStyle w:val="0-practicetest-NL"/>
      </w:pPr>
      <w:r w:rsidRPr="00F63D60">
        <w:rPr>
          <w:b/>
        </w:rPr>
        <w:t>5.</w:t>
      </w:r>
      <w:r>
        <w:rPr>
          <w:b/>
        </w:rPr>
        <w:tab/>
      </w:r>
      <w:r w:rsidRPr="00B510D5">
        <w:t xml:space="preserve">What is the probability of three coin tosses </w:t>
      </w:r>
      <w:r w:rsidRPr="003D40C9">
        <w:t>resulting</w:t>
      </w:r>
      <w:r w:rsidRPr="00B510D5">
        <w:t xml:space="preserve"> in three tails?</w:t>
      </w:r>
    </w:p>
    <w:p w:rsidR="00956AC7" w:rsidRDefault="00956AC7" w:rsidP="00956AC7">
      <w:pPr>
        <w:pStyle w:val="0-practicetestAL"/>
        <w:tabs>
          <w:tab w:val="left" w:pos="2400"/>
        </w:tabs>
      </w:pPr>
      <w:r w:rsidRPr="00F63D60">
        <w:rPr>
          <w:b/>
        </w:rPr>
        <w:t>A</w:t>
      </w:r>
      <w:r>
        <w:tab/>
      </w:r>
      <w:r w:rsidRPr="00B510D5">
        <w:t>50-50</w:t>
      </w:r>
      <w:r>
        <w:tab/>
      </w:r>
      <w:r w:rsidRPr="00F63D60">
        <w:rPr>
          <w:b/>
        </w:rPr>
        <w:t>B</w:t>
      </w:r>
      <w:r w:rsidRPr="000C3090">
        <w:t xml:space="preserve"> </w:t>
      </w:r>
      <w:r w:rsidRPr="00F63D60">
        <w:t xml:space="preserve"> </w:t>
      </w:r>
      <w:r w:rsidRPr="00B510D5">
        <w:t>1</w:t>
      </w:r>
      <w:r>
        <w:t>:</w:t>
      </w:r>
      <w:r w:rsidRPr="00B510D5">
        <w:t>8</w:t>
      </w:r>
    </w:p>
    <w:p w:rsidR="00956AC7" w:rsidRPr="00F63D60" w:rsidRDefault="00956AC7" w:rsidP="00956AC7">
      <w:pPr>
        <w:pStyle w:val="0-practicetestAL"/>
        <w:tabs>
          <w:tab w:val="left" w:pos="2400"/>
        </w:tabs>
      </w:pPr>
      <w:r w:rsidRPr="00F63D60">
        <w:rPr>
          <w:b/>
        </w:rPr>
        <w:t>C</w:t>
      </w:r>
      <w:r>
        <w:tab/>
      </w:r>
      <w:r w:rsidRPr="00BC1AC8">
        <w:rPr>
          <w:color w:val="222222"/>
          <w:position w:val="-22"/>
        </w:rPr>
        <w:object w:dxaOrig="240" w:dyaOrig="580">
          <v:shape id="_x0000_i1028" type="#_x0000_t75" style="width:12pt;height:29.25pt" o:ole="">
            <v:imagedata r:id="rId11" o:title=""/>
          </v:shape>
          <o:OLEObject Type="Embed" ProgID="Equation.DSMT4" ShapeID="_x0000_i1028" DrawAspect="Content" ObjectID="_1514801040" r:id="rId12"/>
        </w:object>
      </w:r>
      <w:r>
        <w:tab/>
      </w:r>
      <w:r w:rsidRPr="00F63D60">
        <w:rPr>
          <w:b/>
        </w:rPr>
        <w:t>D</w:t>
      </w:r>
      <w:r w:rsidRPr="00F63D60">
        <w:t xml:space="preserve"> </w:t>
      </w:r>
      <w:r>
        <w:t xml:space="preserve"> </w:t>
      </w:r>
      <w:r w:rsidRPr="00BC1AC8">
        <w:rPr>
          <w:color w:val="222222"/>
          <w:position w:val="-22"/>
        </w:rPr>
        <w:object w:dxaOrig="240" w:dyaOrig="580">
          <v:shape id="_x0000_i1029" type="#_x0000_t75" style="width:12pt;height:29.25pt" o:ole="">
            <v:imagedata r:id="rId13" o:title=""/>
          </v:shape>
          <o:OLEObject Type="Embed" ProgID="Equation.DSMT4" ShapeID="_x0000_i1029" DrawAspect="Content" ObjectID="_1514801041" r:id="rId14"/>
        </w:object>
      </w:r>
    </w:p>
    <w:p w:rsidR="00956AC7" w:rsidRPr="003D40C9" w:rsidRDefault="00956AC7" w:rsidP="00956AC7">
      <w:pPr>
        <w:pStyle w:val="0-practicetest-NL"/>
        <w:spacing w:before="0"/>
      </w:pPr>
      <w:r>
        <w:rPr>
          <w:b/>
        </w:rPr>
        <w:t>6</w:t>
      </w:r>
      <w:r w:rsidRPr="003D40C9">
        <w:rPr>
          <w:b/>
        </w:rPr>
        <w:t>.</w:t>
      </w:r>
      <w:r>
        <w:tab/>
      </w:r>
      <w:r w:rsidRPr="003D40C9">
        <w:t>A weather forecaster predic</w:t>
      </w:r>
      <w:r>
        <w:t>ts that Saturday will have a 60% chance of rain. Which statement</w:t>
      </w:r>
      <w:r w:rsidRPr="003D40C9">
        <w:t xml:space="preserve"> is true based on the forecaster’s prediction</w:t>
      </w:r>
      <w:r>
        <w:t>?</w:t>
      </w:r>
    </w:p>
    <w:p w:rsidR="00956AC7" w:rsidRPr="003D40C9" w:rsidRDefault="00956AC7" w:rsidP="00956AC7">
      <w:pPr>
        <w:pStyle w:val="0-practicetestAL"/>
      </w:pPr>
      <w:r>
        <w:rPr>
          <w:b/>
        </w:rPr>
        <w:t>A</w:t>
      </w:r>
      <w:r>
        <w:tab/>
      </w:r>
      <w:r w:rsidRPr="003D40C9">
        <w:t>It will rain for 60% of the day on Saturday.</w:t>
      </w:r>
    </w:p>
    <w:p w:rsidR="00956AC7" w:rsidRPr="003D40C9" w:rsidRDefault="00956AC7" w:rsidP="00956AC7">
      <w:pPr>
        <w:pStyle w:val="0-practicetestAL"/>
      </w:pPr>
      <w:r>
        <w:rPr>
          <w:b/>
        </w:rPr>
        <w:t>B</w:t>
      </w:r>
      <w:r>
        <w:tab/>
      </w:r>
      <w:r w:rsidRPr="003D40C9">
        <w:t>Saturday will probably have sunny periods.</w:t>
      </w:r>
    </w:p>
    <w:p w:rsidR="00956AC7" w:rsidRPr="003D40C9" w:rsidRDefault="00956AC7" w:rsidP="00956AC7">
      <w:pPr>
        <w:pStyle w:val="0-practicetestAL"/>
      </w:pPr>
      <w:r>
        <w:rPr>
          <w:b/>
        </w:rPr>
        <w:t>C</w:t>
      </w:r>
      <w:r>
        <w:tab/>
        <w:t xml:space="preserve">The rain on </w:t>
      </w:r>
      <w:r w:rsidRPr="003D40C9">
        <w:t xml:space="preserve">Saturday will </w:t>
      </w:r>
      <w:r>
        <w:br/>
      </w:r>
      <w:r w:rsidRPr="003D40C9">
        <w:t>be light.</w:t>
      </w:r>
    </w:p>
    <w:p w:rsidR="00956AC7" w:rsidRPr="003D40C9" w:rsidRDefault="00956AC7" w:rsidP="00956AC7">
      <w:pPr>
        <w:pStyle w:val="0-practicetestAL"/>
      </w:pPr>
      <w:r>
        <w:rPr>
          <w:b/>
        </w:rPr>
        <w:t>D</w:t>
      </w:r>
      <w:r>
        <w:tab/>
      </w:r>
      <w:r w:rsidRPr="003D40C9">
        <w:t>There is a 3 out of 5 chance of rain on Saturday.</w:t>
      </w:r>
    </w:p>
    <w:p w:rsidR="00956AC7" w:rsidRDefault="00956AC7" w:rsidP="00956AC7">
      <w:pPr>
        <w:pStyle w:val="0-practicetest-NL-HalfSpace"/>
        <w:rPr>
          <w:b/>
        </w:rPr>
      </w:pPr>
    </w:p>
    <w:p w:rsidR="00956AC7" w:rsidRDefault="00956AC7" w:rsidP="00956AC7">
      <w:pPr>
        <w:pStyle w:val="0-practicetest-NL-HalfSpace"/>
        <w:rPr>
          <w:b/>
        </w:rPr>
      </w:pPr>
    </w:p>
    <w:p w:rsidR="00956AC7" w:rsidRDefault="00956AC7" w:rsidP="00956AC7">
      <w:pPr>
        <w:pStyle w:val="0-practicetest-NL-HalfSpace"/>
        <w:rPr>
          <w:b/>
        </w:rPr>
      </w:pPr>
    </w:p>
    <w:p w:rsidR="00956AC7" w:rsidRDefault="00956AC7" w:rsidP="00956AC7">
      <w:pPr>
        <w:pStyle w:val="0-practicetest-NL"/>
      </w:pPr>
      <w:r>
        <w:rPr>
          <w:b/>
        </w:rPr>
        <w:lastRenderedPageBreak/>
        <w:t>7</w:t>
      </w:r>
      <w:r w:rsidRPr="00BB48FD">
        <w:rPr>
          <w:b/>
        </w:rPr>
        <w:t>.</w:t>
      </w:r>
      <w:r w:rsidRPr="00BB48FD">
        <w:tab/>
        <w:t>Is 214 000 L an allowable</w:t>
      </w:r>
      <w:r>
        <w:t xml:space="preserve"> </w:t>
      </w:r>
      <w:r w:rsidRPr="00BB48FD">
        <w:t>volume for a 216 000</w:t>
      </w:r>
      <w:r>
        <w:t>-</w:t>
      </w:r>
      <w:r w:rsidRPr="00BB48FD">
        <w:t xml:space="preserve">L pool </w:t>
      </w:r>
      <w:r>
        <w:t>with a tolerance of ±</w:t>
      </w:r>
      <w:r w:rsidRPr="00BB48FD">
        <w:t>1200 L?</w:t>
      </w:r>
    </w:p>
    <w:p w:rsidR="00956AC7" w:rsidRDefault="00956AC7" w:rsidP="00956AC7">
      <w:pPr>
        <w:pStyle w:val="0-practicetest-NL"/>
      </w:pPr>
    </w:p>
    <w:p w:rsidR="00956AC7" w:rsidRDefault="00956AC7" w:rsidP="00956AC7">
      <w:pPr>
        <w:pStyle w:val="0-practicetest-NL"/>
      </w:pPr>
    </w:p>
    <w:p w:rsidR="00956AC7" w:rsidRDefault="00956AC7" w:rsidP="00956AC7">
      <w:pPr>
        <w:pStyle w:val="0-practicetest-NL"/>
      </w:pPr>
    </w:p>
    <w:p w:rsidR="00956AC7" w:rsidRPr="00BB48FD" w:rsidRDefault="00956AC7" w:rsidP="00956AC7">
      <w:pPr>
        <w:pStyle w:val="0-practicetest-NL"/>
      </w:pPr>
    </w:p>
    <w:p w:rsidR="00956AC7" w:rsidRPr="00B510D5" w:rsidRDefault="00956AC7" w:rsidP="00956AC7">
      <w:pPr>
        <w:pStyle w:val="0-practicetest-NL"/>
      </w:pPr>
      <w:r>
        <w:rPr>
          <w:b/>
        </w:rPr>
        <w:t>8</w:t>
      </w:r>
      <w:r w:rsidRPr="00BB48FD">
        <w:rPr>
          <w:b/>
        </w:rPr>
        <w:t>.</w:t>
      </w:r>
      <w:r>
        <w:tab/>
      </w:r>
      <w:r w:rsidRPr="00B510D5">
        <w:t xml:space="preserve">Determine the probability of each outcome. </w:t>
      </w:r>
    </w:p>
    <w:p w:rsidR="00956AC7" w:rsidRDefault="00956AC7" w:rsidP="00956AC7">
      <w:pPr>
        <w:pStyle w:val="0-practicetestAL"/>
      </w:pPr>
      <w:r w:rsidRPr="00BB48FD">
        <w:rPr>
          <w:b/>
        </w:rPr>
        <w:t>a)</w:t>
      </w:r>
      <w:r>
        <w:tab/>
      </w:r>
      <w:r w:rsidRPr="00B510D5">
        <w:t>rolling a total of 3 with two different dice. Express your answer as a fraction.</w:t>
      </w: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Pr="00B510D5" w:rsidRDefault="00956AC7" w:rsidP="00956AC7">
      <w:pPr>
        <w:pStyle w:val="0-practicetestAL"/>
      </w:pPr>
    </w:p>
    <w:p w:rsidR="00956AC7" w:rsidRDefault="00956AC7" w:rsidP="00956AC7">
      <w:pPr>
        <w:pStyle w:val="0-practicetestAL"/>
      </w:pPr>
      <w:r w:rsidRPr="00BB48FD">
        <w:rPr>
          <w:b/>
        </w:rPr>
        <w:t>b)</w:t>
      </w:r>
      <w:r>
        <w:tab/>
      </w:r>
      <w:r w:rsidRPr="00B510D5">
        <w:t>drawing a face card from a standard deck of cards. Express your answer as a percent.</w:t>
      </w: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Pr="00B510D5" w:rsidRDefault="00956AC7" w:rsidP="00956AC7">
      <w:pPr>
        <w:pStyle w:val="0-practicetestAL"/>
      </w:pPr>
    </w:p>
    <w:p w:rsidR="00956AC7" w:rsidRDefault="00956AC7" w:rsidP="00956AC7">
      <w:pPr>
        <w:pStyle w:val="0-practicetestAL"/>
      </w:pPr>
      <w:r w:rsidRPr="00BB48FD">
        <w:rPr>
          <w:b/>
        </w:rPr>
        <w:t>c)</w:t>
      </w:r>
      <w:r>
        <w:tab/>
      </w:r>
      <w:r w:rsidRPr="00B510D5">
        <w:t xml:space="preserve">Getting heads and a heart when flipping a coin and choosing a card from a standard deck. Express </w:t>
      </w:r>
      <w:r>
        <w:br/>
      </w:r>
      <w:r w:rsidRPr="00B510D5">
        <w:t>your answer as a fraction.</w:t>
      </w: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Pr="00B510D5" w:rsidRDefault="00956AC7" w:rsidP="00956AC7">
      <w:pPr>
        <w:pStyle w:val="0-practicetestAL"/>
      </w:pPr>
    </w:p>
    <w:p w:rsidR="00956AC7" w:rsidRDefault="00956AC7" w:rsidP="00956AC7">
      <w:pPr>
        <w:pStyle w:val="0-practicetest-NL"/>
      </w:pPr>
      <w:r>
        <w:rPr>
          <w:b/>
        </w:rPr>
        <w:t>9</w:t>
      </w:r>
      <w:r w:rsidRPr="00BB48FD">
        <w:rPr>
          <w:b/>
        </w:rPr>
        <w:t>.</w:t>
      </w:r>
      <w:r>
        <w:tab/>
      </w:r>
      <w:r w:rsidRPr="00B510D5">
        <w:t>Rick and Emily are discussing the statement “The more you toss heads in a row</w:t>
      </w:r>
      <w:r>
        <w:t>,</w:t>
      </w:r>
      <w:r w:rsidRPr="00B510D5">
        <w:t xml:space="preserve"> the more likely you will toss a tails next.” Rick says it is common sense and Emily says it is not mathematical thinking. Do you agree with Rick, Emily, or neither? Explain your thinking. </w:t>
      </w:r>
    </w:p>
    <w:p w:rsidR="00956AC7" w:rsidRDefault="00956AC7">
      <w:pPr>
        <w:rPr>
          <w:rFonts w:ascii="Verdana" w:eastAsia="Times" w:hAnsi="Verdana" w:cs="Arial"/>
          <w:sz w:val="24"/>
          <w:szCs w:val="24"/>
          <w:lang w:val="en-US" w:eastAsia="ar-SA"/>
        </w:rPr>
      </w:pPr>
      <w:r>
        <w:br w:type="page"/>
      </w:r>
    </w:p>
    <w:p w:rsidR="00956AC7" w:rsidRPr="00B510D5" w:rsidRDefault="00956AC7" w:rsidP="00956AC7">
      <w:pPr>
        <w:pStyle w:val="0-practicetest-NLDD"/>
      </w:pPr>
      <w:r>
        <w:rPr>
          <w:b/>
        </w:rPr>
        <w:lastRenderedPageBreak/>
        <w:t>10</w:t>
      </w:r>
      <w:r w:rsidRPr="00BB48FD">
        <w:rPr>
          <w:b/>
        </w:rPr>
        <w:t>.</w:t>
      </w:r>
      <w:r>
        <w:tab/>
      </w:r>
      <w:r w:rsidRPr="00B510D5">
        <w:t>Lucy manages a produce store. When ordering apples, she expects that 15% of the apples will arrive spoiled.</w:t>
      </w:r>
    </w:p>
    <w:p w:rsidR="00956AC7" w:rsidRDefault="00956AC7" w:rsidP="00956AC7">
      <w:pPr>
        <w:pStyle w:val="0-practicetestALDD"/>
      </w:pPr>
      <w:r w:rsidRPr="00BB48FD">
        <w:rPr>
          <w:b/>
        </w:rPr>
        <w:t>a)</w:t>
      </w:r>
      <w:r>
        <w:tab/>
      </w:r>
      <w:r w:rsidRPr="00B510D5">
        <w:t xml:space="preserve">If she orders 350 kg of apples, how many kilograms would she expect to arrive spoiled? </w:t>
      </w:r>
    </w:p>
    <w:p w:rsidR="00956AC7" w:rsidRDefault="00956AC7" w:rsidP="00956AC7">
      <w:pPr>
        <w:pStyle w:val="0-practicetestALDD"/>
      </w:pPr>
    </w:p>
    <w:p w:rsidR="00956AC7" w:rsidRDefault="00956AC7" w:rsidP="00956AC7">
      <w:pPr>
        <w:pStyle w:val="0-practicetestALDD"/>
      </w:pPr>
    </w:p>
    <w:p w:rsidR="00956AC7" w:rsidRDefault="00956AC7" w:rsidP="00956AC7">
      <w:pPr>
        <w:pStyle w:val="0-practicetestALDD"/>
      </w:pPr>
    </w:p>
    <w:p w:rsidR="00956AC7" w:rsidRDefault="00956AC7" w:rsidP="00956AC7">
      <w:pPr>
        <w:pStyle w:val="0-practicetestALDD"/>
      </w:pPr>
    </w:p>
    <w:p w:rsidR="00956AC7" w:rsidRDefault="00956AC7" w:rsidP="00956AC7">
      <w:pPr>
        <w:pStyle w:val="0-practicetestALDD"/>
      </w:pPr>
    </w:p>
    <w:p w:rsidR="00956AC7" w:rsidRDefault="00956AC7" w:rsidP="00956AC7">
      <w:pPr>
        <w:pStyle w:val="0-practicetestALDD"/>
      </w:pPr>
    </w:p>
    <w:p w:rsidR="00956AC7" w:rsidRDefault="00956AC7" w:rsidP="00956AC7">
      <w:pPr>
        <w:pStyle w:val="0-practicetestALDD"/>
      </w:pPr>
    </w:p>
    <w:p w:rsidR="00956AC7" w:rsidRPr="00B510D5" w:rsidRDefault="00956AC7" w:rsidP="00956AC7">
      <w:pPr>
        <w:pStyle w:val="0-practicetestALDD"/>
      </w:pPr>
    </w:p>
    <w:p w:rsidR="00956AC7" w:rsidRPr="00B510D5" w:rsidRDefault="00956AC7" w:rsidP="00956AC7">
      <w:pPr>
        <w:pStyle w:val="0-practicetestALDD"/>
      </w:pPr>
      <w:r w:rsidRPr="00BB48FD">
        <w:rPr>
          <w:b/>
        </w:rPr>
        <w:t>b)</w:t>
      </w:r>
      <w:r>
        <w:tab/>
      </w:r>
      <w:r w:rsidRPr="00B510D5">
        <w:t>On one order, 30 kg of the apples arrived spoiled. How many kilograms would you expect Lucy ordered?</w:t>
      </w: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rPr>
          <w:b/>
        </w:rPr>
      </w:pPr>
    </w:p>
    <w:p w:rsidR="00956AC7" w:rsidRDefault="00956AC7" w:rsidP="00956AC7">
      <w:pPr>
        <w:pStyle w:val="0-practicetest-NLDD"/>
        <w:spacing w:before="0"/>
        <w:ind w:left="619" w:hanging="619"/>
      </w:pPr>
      <w:r w:rsidRPr="00FF13B2">
        <w:rPr>
          <w:b/>
        </w:rPr>
        <w:t>1</w:t>
      </w:r>
      <w:r>
        <w:rPr>
          <w:b/>
        </w:rPr>
        <w:t>1</w:t>
      </w:r>
      <w:r w:rsidRPr="00FF13B2">
        <w:rPr>
          <w:b/>
        </w:rPr>
        <w:t>.</w:t>
      </w:r>
      <w:r>
        <w:tab/>
      </w:r>
      <w:r w:rsidRPr="003D40C9">
        <w:t>A three</w:t>
      </w:r>
      <w:r>
        <w:t>-</w:t>
      </w:r>
      <w:r w:rsidRPr="003D40C9">
        <w:t xml:space="preserve">colour spinner is spun, followed by a toss of a coin, followed by drawing a card from a regular deck of cards. </w:t>
      </w:r>
      <w:r>
        <w:t>What is the chance</w:t>
      </w:r>
      <w:r w:rsidRPr="003D40C9">
        <w:t xml:space="preserve"> that you will correctly pred</w:t>
      </w:r>
      <w:r>
        <w:t>ict all three possible outcomes?</w:t>
      </w:r>
      <w:r w:rsidRPr="00BC7AC1">
        <w:t xml:space="preserve"> </w:t>
      </w:r>
      <w:r w:rsidRPr="003D40C9">
        <w:t xml:space="preserve">Express </w:t>
      </w:r>
      <w:r>
        <w:t xml:space="preserve">your answer </w:t>
      </w:r>
      <w:r w:rsidRPr="003D40C9">
        <w:t>as a fraction</w:t>
      </w:r>
      <w:r>
        <w:t>.</w:t>
      </w:r>
    </w:p>
    <w:p w:rsidR="00956AC7" w:rsidRDefault="00956AC7" w:rsidP="00956AC7">
      <w:pPr>
        <w:pStyle w:val="0-practicetest-NL-HalfSpace"/>
        <w:rPr>
          <w:b/>
        </w:rPr>
      </w:pPr>
    </w:p>
    <w:p w:rsidR="00956AC7" w:rsidRDefault="00956AC7">
      <w:pPr>
        <w:rPr>
          <w:rFonts w:ascii="Verdana" w:eastAsia="Times" w:hAnsi="Verdana" w:cs="Arial"/>
          <w:b/>
          <w:sz w:val="40"/>
          <w:szCs w:val="40"/>
          <w:lang w:val="en-US" w:eastAsia="ar-SA"/>
        </w:rPr>
      </w:pPr>
      <w:r>
        <w:rPr>
          <w:b/>
          <w:sz w:val="40"/>
          <w:szCs w:val="40"/>
        </w:rPr>
        <w:br w:type="page"/>
      </w:r>
    </w:p>
    <w:p w:rsidR="00956AC7" w:rsidRPr="00956AC7" w:rsidRDefault="00956AC7" w:rsidP="00956AC7">
      <w:pPr>
        <w:pStyle w:val="0-practicetest-NL"/>
        <w:rPr>
          <w:b/>
          <w:sz w:val="40"/>
          <w:szCs w:val="40"/>
        </w:rPr>
      </w:pPr>
      <w:r>
        <w:rPr>
          <w:b/>
          <w:sz w:val="40"/>
          <w:szCs w:val="40"/>
        </w:rPr>
        <w:lastRenderedPageBreak/>
        <w:t>Unit 2</w:t>
      </w:r>
    </w:p>
    <w:p w:rsidR="00956AC7" w:rsidRDefault="00956AC7" w:rsidP="00956AC7">
      <w:pPr>
        <w:pStyle w:val="0-practicetest-NL-HalfSpace"/>
        <w:rPr>
          <w:b/>
        </w:rPr>
      </w:pPr>
    </w:p>
    <w:p w:rsidR="00956AC7" w:rsidRPr="00AC28C1" w:rsidRDefault="00956AC7" w:rsidP="00956AC7">
      <w:pPr>
        <w:pStyle w:val="0-practicetest-NL-HalfSpace"/>
      </w:pPr>
      <w:r w:rsidRPr="00AC28C1">
        <w:rPr>
          <w:b/>
        </w:rPr>
        <w:t>1.</w:t>
      </w:r>
      <w:r w:rsidRPr="00AC28C1">
        <w:tab/>
        <w:t xml:space="preserve">Which measure of central tendency should the manager </w:t>
      </w:r>
      <w:r>
        <w:br/>
      </w:r>
      <w:r w:rsidRPr="00AC28C1">
        <w:t>of a shoe store use to order the most common size of shoe?</w:t>
      </w:r>
    </w:p>
    <w:p w:rsidR="00956AC7" w:rsidRPr="00AC28C1" w:rsidRDefault="00956AC7" w:rsidP="00956AC7">
      <w:pPr>
        <w:pStyle w:val="0-practicetestAL"/>
        <w:rPr>
          <w:rFonts w:eastAsia="Calibri"/>
        </w:rPr>
      </w:pPr>
      <w:r w:rsidRPr="00AC28C1">
        <w:rPr>
          <w:rFonts w:eastAsia="Calibri"/>
          <w:b/>
        </w:rPr>
        <w:t>A</w:t>
      </w:r>
      <w:r w:rsidRPr="00AC28C1">
        <w:rPr>
          <w:rFonts w:eastAsia="Calibri"/>
        </w:rPr>
        <w:tab/>
        <w:t>mode</w:t>
      </w:r>
    </w:p>
    <w:p w:rsidR="00956AC7" w:rsidRPr="00AC28C1" w:rsidRDefault="00956AC7" w:rsidP="00956AC7">
      <w:pPr>
        <w:pStyle w:val="0-practicetestAL"/>
        <w:rPr>
          <w:rFonts w:eastAsia="Calibri"/>
        </w:rPr>
      </w:pPr>
      <w:r w:rsidRPr="00AC28C1">
        <w:rPr>
          <w:rFonts w:eastAsia="Calibri"/>
          <w:b/>
        </w:rPr>
        <w:t>B</w:t>
      </w:r>
      <w:r w:rsidRPr="00AC28C1">
        <w:rPr>
          <w:rFonts w:eastAsia="Calibri"/>
        </w:rPr>
        <w:tab/>
        <w:t>median</w:t>
      </w:r>
    </w:p>
    <w:p w:rsidR="00956AC7" w:rsidRPr="00AC28C1" w:rsidRDefault="00956AC7" w:rsidP="00956AC7">
      <w:pPr>
        <w:pStyle w:val="0-practicetestAL"/>
        <w:rPr>
          <w:rFonts w:eastAsia="Calibri"/>
        </w:rPr>
      </w:pPr>
      <w:r w:rsidRPr="00AC28C1">
        <w:rPr>
          <w:rFonts w:eastAsia="Calibri"/>
          <w:b/>
        </w:rPr>
        <w:t>C</w:t>
      </w:r>
      <w:r w:rsidRPr="00AC28C1">
        <w:rPr>
          <w:rFonts w:eastAsia="Calibri"/>
        </w:rPr>
        <w:tab/>
        <w:t>mean or average</w:t>
      </w:r>
    </w:p>
    <w:p w:rsidR="00956AC7" w:rsidRPr="00AC28C1" w:rsidRDefault="00956AC7" w:rsidP="00956AC7">
      <w:pPr>
        <w:pStyle w:val="0-practicetestAL"/>
        <w:rPr>
          <w:rFonts w:eastAsia="Calibri"/>
        </w:rPr>
      </w:pPr>
      <w:r w:rsidRPr="00AC28C1">
        <w:rPr>
          <w:rFonts w:eastAsia="Calibri"/>
          <w:b/>
        </w:rPr>
        <w:t>D</w:t>
      </w:r>
      <w:r w:rsidRPr="00AC28C1">
        <w:rPr>
          <w:rFonts w:eastAsia="Calibri"/>
        </w:rPr>
        <w:tab/>
        <w:t>trimmed mean</w:t>
      </w:r>
    </w:p>
    <w:p w:rsidR="00956AC7" w:rsidRPr="00AC28C1" w:rsidRDefault="00956AC7" w:rsidP="00956AC7">
      <w:pPr>
        <w:pStyle w:val="0-practicetest-NL"/>
        <w:spacing w:before="140"/>
      </w:pPr>
      <w:r w:rsidRPr="00AC28C1">
        <w:rPr>
          <w:b/>
        </w:rPr>
        <w:t>2.</w:t>
      </w:r>
      <w:r w:rsidRPr="00AC28C1">
        <w:tab/>
        <w:t>For which of the following would the mean be the best measure of central tendency?</w:t>
      </w:r>
    </w:p>
    <w:p w:rsidR="00956AC7" w:rsidRPr="00AC28C1" w:rsidRDefault="00956AC7" w:rsidP="00956AC7">
      <w:pPr>
        <w:pStyle w:val="0-practicetestAL"/>
        <w:rPr>
          <w:rFonts w:eastAsia="Calibri"/>
        </w:rPr>
      </w:pPr>
      <w:r w:rsidRPr="00AC28C1">
        <w:rPr>
          <w:rFonts w:eastAsia="Calibri"/>
          <w:b/>
        </w:rPr>
        <w:t>A</w:t>
      </w:r>
      <w:r w:rsidRPr="00AC28C1">
        <w:rPr>
          <w:rFonts w:eastAsia="Calibri"/>
        </w:rPr>
        <w:tab/>
        <w:t>the overall mark on a series of chapter tests</w:t>
      </w:r>
    </w:p>
    <w:p w:rsidR="00956AC7" w:rsidRPr="00AC28C1" w:rsidRDefault="00956AC7" w:rsidP="00956AC7">
      <w:pPr>
        <w:pStyle w:val="0-practicetestAL"/>
        <w:rPr>
          <w:rFonts w:eastAsia="Calibri"/>
        </w:rPr>
      </w:pPr>
      <w:r w:rsidRPr="00AC28C1">
        <w:rPr>
          <w:rFonts w:eastAsia="Calibri"/>
          <w:b/>
        </w:rPr>
        <w:t>B</w:t>
      </w:r>
      <w:r w:rsidRPr="00AC28C1">
        <w:rPr>
          <w:rFonts w:eastAsia="Calibri"/>
        </w:rPr>
        <w:tab/>
        <w:t>the most common shirt size in a grade 10 class</w:t>
      </w:r>
    </w:p>
    <w:p w:rsidR="00956AC7" w:rsidRPr="00AC28C1" w:rsidRDefault="00956AC7" w:rsidP="00956AC7">
      <w:pPr>
        <w:pStyle w:val="0-practicetestAL"/>
        <w:rPr>
          <w:rFonts w:eastAsia="Calibri"/>
        </w:rPr>
      </w:pPr>
      <w:r w:rsidRPr="00AC28C1">
        <w:rPr>
          <w:rFonts w:eastAsia="Calibri"/>
          <w:b/>
        </w:rPr>
        <w:t>C</w:t>
      </w:r>
      <w:r w:rsidRPr="00AC28C1">
        <w:rPr>
          <w:rFonts w:eastAsia="Calibri"/>
        </w:rPr>
        <w:tab/>
        <w:t>the yearly income that is middle-ranked in a province</w:t>
      </w:r>
    </w:p>
    <w:p w:rsidR="00956AC7" w:rsidRPr="00AC28C1" w:rsidRDefault="00956AC7" w:rsidP="00956AC7">
      <w:pPr>
        <w:pStyle w:val="0-practicetestAL"/>
        <w:rPr>
          <w:rFonts w:eastAsia="Calibri"/>
        </w:rPr>
      </w:pPr>
      <w:r w:rsidRPr="00AC28C1">
        <w:rPr>
          <w:rFonts w:eastAsia="Calibri"/>
          <w:b/>
        </w:rPr>
        <w:t>D</w:t>
      </w:r>
      <w:r w:rsidRPr="00AC28C1">
        <w:rPr>
          <w:rFonts w:eastAsia="Calibri"/>
        </w:rPr>
        <w:tab/>
        <w:t>the total yearly rainfall in a geographical area</w:t>
      </w:r>
    </w:p>
    <w:p w:rsidR="00956AC7" w:rsidRPr="00AC28C1" w:rsidRDefault="00956AC7" w:rsidP="00956AC7">
      <w:pPr>
        <w:pStyle w:val="0-practicetest-NL"/>
        <w:spacing w:before="140"/>
      </w:pPr>
      <w:r w:rsidRPr="00AC28C1">
        <w:rPr>
          <w:b/>
        </w:rPr>
        <w:t>3.</w:t>
      </w:r>
      <w:r w:rsidRPr="00AC28C1">
        <w:tab/>
        <w:t>A science experiment was done to measure the effect of fertilizer on tree growth. One tree out of the 70 tested did not grow at all, while the rest of the trees nearly doubled in height. Which of the following best describes the data?</w:t>
      </w:r>
    </w:p>
    <w:p w:rsidR="00956AC7" w:rsidRPr="000A6C41" w:rsidRDefault="00956AC7" w:rsidP="00956AC7">
      <w:pPr>
        <w:pStyle w:val="0-practicetestAL"/>
        <w:ind w:right="-303"/>
        <w:rPr>
          <w:rFonts w:eastAsia="Calibri"/>
          <w:spacing w:val="-6"/>
        </w:rPr>
      </w:pPr>
      <w:r w:rsidRPr="000A6C41">
        <w:rPr>
          <w:rFonts w:eastAsia="Calibri"/>
          <w:b/>
          <w:spacing w:val="-6"/>
        </w:rPr>
        <w:t>A</w:t>
      </w:r>
      <w:r w:rsidRPr="000A6C41">
        <w:rPr>
          <w:rFonts w:eastAsia="Calibri"/>
          <w:spacing w:val="-6"/>
        </w:rPr>
        <w:tab/>
        <w:t>Mode is very valuable in this case.</w:t>
      </w:r>
    </w:p>
    <w:p w:rsidR="00956AC7" w:rsidRPr="000A6C41" w:rsidRDefault="00956AC7" w:rsidP="00956AC7">
      <w:pPr>
        <w:pStyle w:val="0-practicetestAL"/>
        <w:ind w:right="-123"/>
        <w:rPr>
          <w:rFonts w:eastAsia="Calibri"/>
          <w:spacing w:val="-6"/>
        </w:rPr>
      </w:pPr>
      <w:r w:rsidRPr="00AC28C1">
        <w:rPr>
          <w:rFonts w:eastAsia="Calibri"/>
          <w:b/>
        </w:rPr>
        <w:t>B</w:t>
      </w:r>
      <w:r w:rsidRPr="00AC28C1">
        <w:rPr>
          <w:rFonts w:eastAsia="Calibri"/>
        </w:rPr>
        <w:tab/>
      </w:r>
      <w:r w:rsidRPr="000A6C41">
        <w:rPr>
          <w:rFonts w:eastAsia="Calibri"/>
          <w:spacing w:val="-6"/>
        </w:rPr>
        <w:t>The data set contains an outlier.</w:t>
      </w:r>
    </w:p>
    <w:p w:rsidR="00956AC7" w:rsidRPr="00AC28C1" w:rsidRDefault="00956AC7" w:rsidP="00956AC7">
      <w:pPr>
        <w:pStyle w:val="0-practicetestAL"/>
        <w:rPr>
          <w:rFonts w:eastAsia="Calibri"/>
        </w:rPr>
      </w:pPr>
      <w:r w:rsidRPr="00AC28C1">
        <w:rPr>
          <w:rFonts w:eastAsia="Calibri"/>
          <w:b/>
        </w:rPr>
        <w:t>C</w:t>
      </w:r>
      <w:r w:rsidRPr="00AC28C1">
        <w:rPr>
          <w:rFonts w:eastAsia="Calibri"/>
        </w:rPr>
        <w:tab/>
      </w:r>
      <w:r>
        <w:rPr>
          <w:rFonts w:eastAsia="Calibri"/>
        </w:rPr>
        <w:t>T</w:t>
      </w:r>
      <w:r w:rsidRPr="00AC28C1">
        <w:rPr>
          <w:rFonts w:eastAsia="Calibri"/>
        </w:rPr>
        <w:t>he data set shows that one of the trees was diseased</w:t>
      </w:r>
      <w:r>
        <w:rPr>
          <w:rFonts w:eastAsia="Calibri"/>
        </w:rPr>
        <w:t>.</w:t>
      </w:r>
    </w:p>
    <w:p w:rsidR="00956AC7" w:rsidRDefault="00956AC7" w:rsidP="00956AC7">
      <w:pPr>
        <w:pStyle w:val="0-practicetestAL"/>
        <w:rPr>
          <w:rFonts w:eastAsia="Calibri"/>
        </w:rPr>
      </w:pPr>
      <w:r w:rsidRPr="00AC28C1">
        <w:rPr>
          <w:rFonts w:eastAsia="Calibri"/>
          <w:b/>
        </w:rPr>
        <w:t>D</w:t>
      </w:r>
      <w:r w:rsidRPr="00AC28C1">
        <w:rPr>
          <w:rFonts w:eastAsia="Calibri"/>
        </w:rPr>
        <w:tab/>
      </w:r>
      <w:r>
        <w:rPr>
          <w:rFonts w:eastAsia="Calibri"/>
        </w:rPr>
        <w:t>T</w:t>
      </w:r>
      <w:r w:rsidRPr="00AC28C1">
        <w:rPr>
          <w:rFonts w:eastAsia="Calibri"/>
        </w:rPr>
        <w:t>he data set is not useful</w:t>
      </w:r>
      <w:r>
        <w:rPr>
          <w:rFonts w:eastAsia="Calibri"/>
        </w:rPr>
        <w:t>.</w:t>
      </w:r>
    </w:p>
    <w:p w:rsidR="00956AC7" w:rsidRPr="00AC28C1" w:rsidRDefault="00956AC7" w:rsidP="00956AC7">
      <w:pPr>
        <w:pStyle w:val="0-practicetest-NL"/>
        <w:spacing w:before="140"/>
      </w:pPr>
      <w:r>
        <w:rPr>
          <w:b/>
        </w:rPr>
        <w:t>4</w:t>
      </w:r>
      <w:r w:rsidRPr="00AC28C1">
        <w:rPr>
          <w:b/>
        </w:rPr>
        <w:t>.</w:t>
      </w:r>
      <w:r w:rsidRPr="00AC28C1">
        <w:tab/>
        <w:t>In a stem-and-leaf plot, which forms the leaf?</w:t>
      </w:r>
    </w:p>
    <w:p w:rsidR="00956AC7" w:rsidRPr="00AC28C1" w:rsidRDefault="00956AC7" w:rsidP="00956AC7">
      <w:pPr>
        <w:pStyle w:val="0-practicetestAL"/>
        <w:rPr>
          <w:rFonts w:eastAsia="Calibri"/>
        </w:rPr>
      </w:pPr>
      <w:r w:rsidRPr="00AC28C1">
        <w:rPr>
          <w:rFonts w:eastAsia="Calibri"/>
          <w:b/>
        </w:rPr>
        <w:t>A</w:t>
      </w:r>
      <w:r w:rsidRPr="00AC28C1">
        <w:rPr>
          <w:rFonts w:eastAsia="Calibri"/>
        </w:rPr>
        <w:tab/>
        <w:t>the ones digit</w:t>
      </w:r>
    </w:p>
    <w:p w:rsidR="00956AC7" w:rsidRPr="00AC28C1" w:rsidRDefault="00956AC7" w:rsidP="00956AC7">
      <w:pPr>
        <w:pStyle w:val="0-practicetestAL"/>
        <w:rPr>
          <w:rFonts w:eastAsia="Calibri"/>
        </w:rPr>
      </w:pPr>
      <w:r w:rsidRPr="00AC28C1">
        <w:rPr>
          <w:rFonts w:eastAsia="Calibri"/>
          <w:b/>
        </w:rPr>
        <w:t>B</w:t>
      </w:r>
      <w:r w:rsidRPr="00AC28C1">
        <w:rPr>
          <w:rFonts w:eastAsia="Calibri"/>
        </w:rPr>
        <w:tab/>
        <w:t>the tens digit</w:t>
      </w:r>
    </w:p>
    <w:p w:rsidR="00956AC7" w:rsidRPr="00AC28C1" w:rsidRDefault="00956AC7" w:rsidP="00956AC7">
      <w:pPr>
        <w:pStyle w:val="0-practicetestAL"/>
        <w:rPr>
          <w:rFonts w:eastAsia="Calibri"/>
        </w:rPr>
      </w:pPr>
      <w:r w:rsidRPr="00AC28C1">
        <w:rPr>
          <w:rFonts w:eastAsia="Calibri"/>
          <w:b/>
        </w:rPr>
        <w:t>C</w:t>
      </w:r>
      <w:r w:rsidRPr="00AC28C1">
        <w:rPr>
          <w:rFonts w:eastAsia="Calibri"/>
        </w:rPr>
        <w:tab/>
        <w:t>the ones and greater digit</w:t>
      </w:r>
    </w:p>
    <w:p w:rsidR="00956AC7" w:rsidRDefault="00956AC7" w:rsidP="00956AC7">
      <w:pPr>
        <w:pStyle w:val="0-practicetestAL"/>
        <w:rPr>
          <w:rFonts w:eastAsia="Calibri"/>
        </w:rPr>
      </w:pPr>
      <w:r w:rsidRPr="00AC28C1">
        <w:rPr>
          <w:rFonts w:eastAsia="Calibri"/>
          <w:b/>
        </w:rPr>
        <w:t>D</w:t>
      </w:r>
      <w:r w:rsidRPr="00AC28C1">
        <w:rPr>
          <w:rFonts w:eastAsia="Calibri"/>
        </w:rPr>
        <w:tab/>
        <w:t>the tens and greater digit</w:t>
      </w:r>
    </w:p>
    <w:p w:rsidR="00956AC7" w:rsidRDefault="00956AC7" w:rsidP="00956AC7">
      <w:pPr>
        <w:pStyle w:val="0-practicetestAL"/>
        <w:rPr>
          <w:rFonts w:eastAsia="Calibri"/>
        </w:rPr>
      </w:pPr>
    </w:p>
    <w:p w:rsidR="00956AC7" w:rsidRPr="006F1476" w:rsidRDefault="00956AC7" w:rsidP="00956AC7">
      <w:pPr>
        <w:pStyle w:val="0-practicetest-NL"/>
        <w:spacing w:before="0"/>
        <w:rPr>
          <w:rFonts w:eastAsia="Calibri"/>
          <w:spacing w:val="-2"/>
          <w:lang w:val="en-CA"/>
        </w:rPr>
      </w:pPr>
      <w:r>
        <w:rPr>
          <w:b/>
        </w:rPr>
        <w:t>5</w:t>
      </w:r>
      <w:r w:rsidRPr="00AC28C1">
        <w:rPr>
          <w:b/>
        </w:rPr>
        <w:t>.</w:t>
      </w:r>
      <w:r w:rsidRPr="00AC28C1">
        <w:tab/>
        <w:t>In this data set, which value represents the 70th percentile?</w:t>
      </w:r>
      <w:r w:rsidRPr="00AC28C1">
        <w:br/>
      </w:r>
      <w:r w:rsidRPr="006F1476">
        <w:rPr>
          <w:rFonts w:eastAsia="Calibri"/>
          <w:spacing w:val="-2"/>
          <w:lang w:val="en-CA"/>
        </w:rPr>
        <w:t>5, 8, 9, 10, 12, 15, 19, 21, 22, 25</w:t>
      </w:r>
    </w:p>
    <w:p w:rsidR="00956AC7" w:rsidRPr="00AC28C1" w:rsidRDefault="00956AC7" w:rsidP="00956AC7">
      <w:pPr>
        <w:pStyle w:val="0-practicetestAL"/>
        <w:rPr>
          <w:rFonts w:eastAsia="Calibri"/>
        </w:rPr>
      </w:pPr>
      <w:r w:rsidRPr="00AC28C1">
        <w:rPr>
          <w:rFonts w:eastAsia="Calibri"/>
          <w:b/>
        </w:rPr>
        <w:t>A</w:t>
      </w:r>
      <w:r w:rsidRPr="00AC28C1">
        <w:rPr>
          <w:rFonts w:eastAsia="Calibri"/>
        </w:rPr>
        <w:tab/>
        <w:t>8</w:t>
      </w:r>
    </w:p>
    <w:p w:rsidR="00956AC7" w:rsidRPr="00AC28C1" w:rsidRDefault="00956AC7" w:rsidP="00956AC7">
      <w:pPr>
        <w:pStyle w:val="0-practicetestAL"/>
        <w:rPr>
          <w:rFonts w:eastAsia="Calibri"/>
        </w:rPr>
      </w:pPr>
      <w:r w:rsidRPr="00AC28C1">
        <w:rPr>
          <w:rFonts w:eastAsia="Calibri"/>
          <w:b/>
        </w:rPr>
        <w:t>B</w:t>
      </w:r>
      <w:r w:rsidRPr="00AC28C1">
        <w:rPr>
          <w:rFonts w:eastAsia="Calibri"/>
        </w:rPr>
        <w:tab/>
        <w:t>9</w:t>
      </w:r>
    </w:p>
    <w:p w:rsidR="00956AC7" w:rsidRPr="00AC28C1" w:rsidRDefault="00956AC7" w:rsidP="00956AC7">
      <w:pPr>
        <w:pStyle w:val="0-practicetestAL"/>
        <w:rPr>
          <w:rFonts w:eastAsia="Calibri"/>
        </w:rPr>
      </w:pPr>
      <w:r w:rsidRPr="00AC28C1">
        <w:rPr>
          <w:rFonts w:eastAsia="Calibri"/>
          <w:b/>
        </w:rPr>
        <w:t>C</w:t>
      </w:r>
      <w:r w:rsidRPr="00AC28C1">
        <w:rPr>
          <w:rFonts w:eastAsia="Calibri"/>
        </w:rPr>
        <w:tab/>
        <w:t>19</w:t>
      </w:r>
    </w:p>
    <w:p w:rsidR="00956AC7" w:rsidRPr="00AC28C1" w:rsidRDefault="00956AC7" w:rsidP="00956AC7">
      <w:pPr>
        <w:pStyle w:val="0-practicetestAL"/>
        <w:rPr>
          <w:rFonts w:eastAsia="Calibri"/>
        </w:rPr>
      </w:pPr>
      <w:r w:rsidRPr="00AC28C1">
        <w:rPr>
          <w:rFonts w:eastAsia="Calibri"/>
          <w:b/>
        </w:rPr>
        <w:t>D</w:t>
      </w:r>
      <w:r w:rsidRPr="00AC28C1">
        <w:rPr>
          <w:rFonts w:eastAsia="Calibri"/>
        </w:rPr>
        <w:tab/>
        <w:t>21</w:t>
      </w:r>
    </w:p>
    <w:p w:rsidR="00956AC7" w:rsidRDefault="00956AC7" w:rsidP="00956AC7">
      <w:pPr>
        <w:pStyle w:val="0-practicetestAL"/>
        <w:rPr>
          <w:rFonts w:eastAsia="Calibri"/>
        </w:rPr>
      </w:pPr>
    </w:p>
    <w:p w:rsidR="00956AC7" w:rsidRDefault="00956AC7">
      <w:pPr>
        <w:rPr>
          <w:rFonts w:ascii="Verdana" w:eastAsia="Times" w:hAnsi="Verdana" w:cs="Arial"/>
          <w:b/>
          <w:sz w:val="24"/>
          <w:szCs w:val="24"/>
          <w:lang w:val="en-US" w:eastAsia="ar-SA"/>
        </w:rPr>
      </w:pPr>
      <w:r>
        <w:rPr>
          <w:b/>
        </w:rPr>
        <w:br w:type="page"/>
      </w:r>
    </w:p>
    <w:p w:rsidR="00956AC7" w:rsidRPr="006F1476" w:rsidRDefault="00956AC7" w:rsidP="00956AC7">
      <w:pPr>
        <w:pStyle w:val="0-practicetest-NL"/>
        <w:spacing w:after="240"/>
      </w:pPr>
      <w:r w:rsidRPr="00AC28C1">
        <w:rPr>
          <w:b/>
        </w:rPr>
        <w:t>6.</w:t>
      </w:r>
      <w:r w:rsidRPr="00AC28C1">
        <w:tab/>
        <w:t xml:space="preserve">Caleb received </w:t>
      </w:r>
      <w:r>
        <w:t>the following marks in biolog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1598"/>
        <w:gridCol w:w="1461"/>
      </w:tblGrid>
      <w:tr w:rsidR="00956AC7" w:rsidRPr="00AC28C1" w:rsidTr="00B862D2">
        <w:tc>
          <w:tcPr>
            <w:tcW w:w="1375" w:type="dxa"/>
            <w:shd w:val="clear" w:color="auto" w:fill="BFBFBF"/>
          </w:tcPr>
          <w:p w:rsidR="00956AC7" w:rsidRPr="00AC28C1" w:rsidRDefault="00956AC7" w:rsidP="00B862D2">
            <w:pPr>
              <w:pStyle w:val="0-TableHead"/>
              <w:rPr>
                <w:rFonts w:eastAsia="Calibri"/>
              </w:rPr>
            </w:pPr>
            <w:r w:rsidRPr="00AC28C1">
              <w:rPr>
                <w:rFonts w:eastAsia="Calibri"/>
              </w:rPr>
              <w:t>Course Work</w:t>
            </w:r>
          </w:p>
        </w:tc>
        <w:tc>
          <w:tcPr>
            <w:tcW w:w="1598" w:type="dxa"/>
            <w:shd w:val="clear" w:color="auto" w:fill="BFBFBF"/>
          </w:tcPr>
          <w:p w:rsidR="00956AC7" w:rsidRPr="00AC28C1" w:rsidRDefault="00956AC7" w:rsidP="00B862D2">
            <w:pPr>
              <w:pStyle w:val="0-TableHead"/>
              <w:rPr>
                <w:rFonts w:eastAsia="Calibri"/>
              </w:rPr>
            </w:pPr>
            <w:r w:rsidRPr="00AC28C1">
              <w:rPr>
                <w:rFonts w:eastAsia="Calibri"/>
              </w:rPr>
              <w:t>Weighting (%)</w:t>
            </w:r>
          </w:p>
        </w:tc>
        <w:tc>
          <w:tcPr>
            <w:tcW w:w="1461" w:type="dxa"/>
            <w:shd w:val="clear" w:color="auto" w:fill="BFBFBF"/>
          </w:tcPr>
          <w:p w:rsidR="00956AC7" w:rsidRPr="00AC28C1" w:rsidRDefault="00956AC7" w:rsidP="00B862D2">
            <w:pPr>
              <w:pStyle w:val="0-TableHead"/>
              <w:rPr>
                <w:rFonts w:eastAsia="Calibri"/>
              </w:rPr>
            </w:pPr>
            <w:r w:rsidRPr="00AC28C1">
              <w:rPr>
                <w:rFonts w:eastAsia="Calibri"/>
              </w:rPr>
              <w:t>Mark (%)</w:t>
            </w:r>
          </w:p>
        </w:tc>
      </w:tr>
      <w:tr w:rsidR="00956AC7" w:rsidRPr="00AC28C1" w:rsidTr="00B862D2">
        <w:tc>
          <w:tcPr>
            <w:tcW w:w="1375" w:type="dxa"/>
            <w:shd w:val="clear" w:color="auto" w:fill="auto"/>
          </w:tcPr>
          <w:p w:rsidR="00956AC7" w:rsidRPr="00AC28C1" w:rsidRDefault="00956AC7" w:rsidP="00B862D2">
            <w:pPr>
              <w:pStyle w:val="0-TableText"/>
              <w:rPr>
                <w:rFonts w:eastAsia="Calibri"/>
              </w:rPr>
            </w:pPr>
            <w:r w:rsidRPr="00AC28C1">
              <w:rPr>
                <w:rFonts w:eastAsia="Calibri"/>
              </w:rPr>
              <w:t>Quiz</w:t>
            </w:r>
          </w:p>
        </w:tc>
        <w:tc>
          <w:tcPr>
            <w:tcW w:w="1598" w:type="dxa"/>
            <w:shd w:val="clear" w:color="auto" w:fill="auto"/>
          </w:tcPr>
          <w:p w:rsidR="00956AC7" w:rsidRPr="00AC28C1" w:rsidRDefault="00956AC7" w:rsidP="00B862D2">
            <w:pPr>
              <w:pStyle w:val="0-TableText"/>
              <w:jc w:val="center"/>
              <w:rPr>
                <w:rFonts w:eastAsia="Calibri"/>
              </w:rPr>
            </w:pPr>
            <w:r w:rsidRPr="00AC28C1">
              <w:rPr>
                <w:rFonts w:eastAsia="Calibri"/>
              </w:rPr>
              <w:t>10</w:t>
            </w:r>
          </w:p>
        </w:tc>
        <w:tc>
          <w:tcPr>
            <w:tcW w:w="1461" w:type="dxa"/>
            <w:shd w:val="clear" w:color="auto" w:fill="auto"/>
          </w:tcPr>
          <w:p w:rsidR="00956AC7" w:rsidRPr="00AC28C1" w:rsidRDefault="00956AC7" w:rsidP="00B862D2">
            <w:pPr>
              <w:pStyle w:val="0-TableText"/>
              <w:jc w:val="center"/>
              <w:rPr>
                <w:rFonts w:eastAsia="Calibri"/>
              </w:rPr>
            </w:pPr>
            <w:r w:rsidRPr="00AC28C1">
              <w:rPr>
                <w:rFonts w:eastAsia="Calibri"/>
              </w:rPr>
              <w:t>64</w:t>
            </w:r>
          </w:p>
        </w:tc>
      </w:tr>
      <w:tr w:rsidR="00956AC7" w:rsidRPr="00AC28C1" w:rsidTr="00B862D2">
        <w:tc>
          <w:tcPr>
            <w:tcW w:w="1375" w:type="dxa"/>
            <w:shd w:val="clear" w:color="auto" w:fill="auto"/>
          </w:tcPr>
          <w:p w:rsidR="00956AC7" w:rsidRPr="00AC28C1" w:rsidRDefault="00956AC7" w:rsidP="00B862D2">
            <w:pPr>
              <w:pStyle w:val="0-TableText"/>
              <w:rPr>
                <w:rFonts w:eastAsia="Calibri"/>
              </w:rPr>
            </w:pPr>
            <w:r w:rsidRPr="00AC28C1">
              <w:rPr>
                <w:rFonts w:eastAsia="Calibri"/>
              </w:rPr>
              <w:t>Test 1</w:t>
            </w:r>
          </w:p>
        </w:tc>
        <w:tc>
          <w:tcPr>
            <w:tcW w:w="1598" w:type="dxa"/>
            <w:shd w:val="clear" w:color="auto" w:fill="auto"/>
          </w:tcPr>
          <w:p w:rsidR="00956AC7" w:rsidRPr="00AC28C1" w:rsidRDefault="00956AC7" w:rsidP="00B862D2">
            <w:pPr>
              <w:pStyle w:val="0-TableText"/>
              <w:jc w:val="center"/>
              <w:rPr>
                <w:rFonts w:eastAsia="Calibri"/>
              </w:rPr>
            </w:pPr>
            <w:r>
              <w:rPr>
                <w:rFonts w:eastAsia="Calibri"/>
              </w:rPr>
              <w:t>15</w:t>
            </w:r>
          </w:p>
        </w:tc>
        <w:tc>
          <w:tcPr>
            <w:tcW w:w="1461" w:type="dxa"/>
            <w:shd w:val="clear" w:color="auto" w:fill="auto"/>
          </w:tcPr>
          <w:p w:rsidR="00956AC7" w:rsidRPr="00AC28C1" w:rsidRDefault="00956AC7" w:rsidP="00B862D2">
            <w:pPr>
              <w:pStyle w:val="0-TableText"/>
              <w:jc w:val="center"/>
              <w:rPr>
                <w:rFonts w:eastAsia="Calibri"/>
              </w:rPr>
            </w:pPr>
            <w:r w:rsidRPr="00AC28C1">
              <w:rPr>
                <w:rFonts w:eastAsia="Calibri"/>
              </w:rPr>
              <w:t>70</w:t>
            </w:r>
          </w:p>
        </w:tc>
      </w:tr>
      <w:tr w:rsidR="00956AC7" w:rsidRPr="00AC28C1" w:rsidTr="00B862D2">
        <w:tc>
          <w:tcPr>
            <w:tcW w:w="1375" w:type="dxa"/>
            <w:shd w:val="clear" w:color="auto" w:fill="auto"/>
          </w:tcPr>
          <w:p w:rsidR="00956AC7" w:rsidRPr="00AC28C1" w:rsidRDefault="00956AC7" w:rsidP="00B862D2">
            <w:pPr>
              <w:pStyle w:val="0-TableText"/>
              <w:rPr>
                <w:rFonts w:eastAsia="Calibri"/>
              </w:rPr>
            </w:pPr>
            <w:r w:rsidRPr="00AC28C1">
              <w:rPr>
                <w:rFonts w:eastAsia="Calibri"/>
              </w:rPr>
              <w:t>Test 2</w:t>
            </w:r>
          </w:p>
        </w:tc>
        <w:tc>
          <w:tcPr>
            <w:tcW w:w="1598" w:type="dxa"/>
            <w:shd w:val="clear" w:color="auto" w:fill="auto"/>
          </w:tcPr>
          <w:p w:rsidR="00956AC7" w:rsidRPr="00AC28C1" w:rsidRDefault="00956AC7" w:rsidP="00B862D2">
            <w:pPr>
              <w:pStyle w:val="0-TableText"/>
              <w:jc w:val="center"/>
              <w:rPr>
                <w:rFonts w:eastAsia="Calibri"/>
              </w:rPr>
            </w:pPr>
            <w:r>
              <w:rPr>
                <w:rFonts w:eastAsia="Calibri"/>
              </w:rPr>
              <w:t>15</w:t>
            </w:r>
          </w:p>
        </w:tc>
        <w:tc>
          <w:tcPr>
            <w:tcW w:w="1461" w:type="dxa"/>
            <w:shd w:val="clear" w:color="auto" w:fill="auto"/>
          </w:tcPr>
          <w:p w:rsidR="00956AC7" w:rsidRPr="00AC28C1" w:rsidRDefault="00956AC7" w:rsidP="00B862D2">
            <w:pPr>
              <w:pStyle w:val="0-TableText"/>
              <w:jc w:val="center"/>
              <w:rPr>
                <w:rFonts w:eastAsia="Calibri"/>
              </w:rPr>
            </w:pPr>
            <w:r w:rsidRPr="00AC28C1">
              <w:rPr>
                <w:rFonts w:eastAsia="Calibri"/>
              </w:rPr>
              <w:t>74</w:t>
            </w:r>
          </w:p>
        </w:tc>
      </w:tr>
      <w:tr w:rsidR="00956AC7" w:rsidRPr="00AC28C1" w:rsidTr="00B862D2">
        <w:tc>
          <w:tcPr>
            <w:tcW w:w="1375" w:type="dxa"/>
            <w:shd w:val="clear" w:color="auto" w:fill="auto"/>
          </w:tcPr>
          <w:p w:rsidR="00956AC7" w:rsidRPr="00AC28C1" w:rsidRDefault="00956AC7" w:rsidP="00B862D2">
            <w:pPr>
              <w:pStyle w:val="0-TableText"/>
              <w:rPr>
                <w:rFonts w:eastAsia="Calibri"/>
              </w:rPr>
            </w:pPr>
            <w:r w:rsidRPr="00AC28C1">
              <w:rPr>
                <w:rFonts w:eastAsia="Calibri"/>
              </w:rPr>
              <w:t>Project</w:t>
            </w:r>
          </w:p>
        </w:tc>
        <w:tc>
          <w:tcPr>
            <w:tcW w:w="1598" w:type="dxa"/>
            <w:shd w:val="clear" w:color="auto" w:fill="auto"/>
          </w:tcPr>
          <w:p w:rsidR="00956AC7" w:rsidRPr="00AC28C1" w:rsidRDefault="00956AC7" w:rsidP="00B862D2">
            <w:pPr>
              <w:pStyle w:val="0-TableText"/>
              <w:jc w:val="center"/>
              <w:rPr>
                <w:rFonts w:eastAsia="Calibri"/>
              </w:rPr>
            </w:pPr>
            <w:r w:rsidRPr="00AC28C1">
              <w:rPr>
                <w:rFonts w:eastAsia="Calibri"/>
              </w:rPr>
              <w:t>30</w:t>
            </w:r>
          </w:p>
        </w:tc>
        <w:tc>
          <w:tcPr>
            <w:tcW w:w="1461" w:type="dxa"/>
            <w:shd w:val="clear" w:color="auto" w:fill="auto"/>
          </w:tcPr>
          <w:p w:rsidR="00956AC7" w:rsidRPr="00AC28C1" w:rsidRDefault="00956AC7" w:rsidP="00B862D2">
            <w:pPr>
              <w:pStyle w:val="0-TableText"/>
              <w:jc w:val="center"/>
              <w:rPr>
                <w:rFonts w:eastAsia="Calibri"/>
              </w:rPr>
            </w:pPr>
            <w:r w:rsidRPr="00AC28C1">
              <w:rPr>
                <w:rFonts w:eastAsia="Calibri"/>
              </w:rPr>
              <w:t>81</w:t>
            </w:r>
          </w:p>
        </w:tc>
      </w:tr>
      <w:tr w:rsidR="00956AC7" w:rsidRPr="00AC28C1" w:rsidTr="00B862D2">
        <w:tc>
          <w:tcPr>
            <w:tcW w:w="1375" w:type="dxa"/>
            <w:shd w:val="clear" w:color="auto" w:fill="auto"/>
          </w:tcPr>
          <w:p w:rsidR="00956AC7" w:rsidRPr="00AC28C1" w:rsidRDefault="00956AC7" w:rsidP="00B862D2">
            <w:pPr>
              <w:pStyle w:val="0-TableText"/>
              <w:rPr>
                <w:rFonts w:eastAsia="Calibri"/>
              </w:rPr>
            </w:pPr>
            <w:r w:rsidRPr="00AC28C1">
              <w:rPr>
                <w:rFonts w:eastAsia="Calibri"/>
              </w:rPr>
              <w:t>Exam</w:t>
            </w:r>
          </w:p>
        </w:tc>
        <w:tc>
          <w:tcPr>
            <w:tcW w:w="1598" w:type="dxa"/>
            <w:shd w:val="clear" w:color="auto" w:fill="auto"/>
          </w:tcPr>
          <w:p w:rsidR="00956AC7" w:rsidRPr="00AC28C1" w:rsidRDefault="00956AC7" w:rsidP="00B862D2">
            <w:pPr>
              <w:pStyle w:val="0-TableText"/>
              <w:jc w:val="center"/>
              <w:rPr>
                <w:rFonts w:eastAsia="Calibri"/>
              </w:rPr>
            </w:pPr>
            <w:r w:rsidRPr="00AC28C1">
              <w:rPr>
                <w:rFonts w:eastAsia="Calibri"/>
              </w:rPr>
              <w:t>30</w:t>
            </w:r>
          </w:p>
        </w:tc>
        <w:tc>
          <w:tcPr>
            <w:tcW w:w="1461" w:type="dxa"/>
            <w:shd w:val="clear" w:color="auto" w:fill="auto"/>
          </w:tcPr>
          <w:p w:rsidR="00956AC7" w:rsidRPr="00AC28C1" w:rsidRDefault="00956AC7" w:rsidP="00B862D2">
            <w:pPr>
              <w:pStyle w:val="0-TableText"/>
              <w:jc w:val="center"/>
              <w:rPr>
                <w:rFonts w:eastAsia="Calibri"/>
              </w:rPr>
            </w:pPr>
            <w:r w:rsidRPr="00AC28C1">
              <w:rPr>
                <w:rFonts w:eastAsia="Calibri"/>
              </w:rPr>
              <w:t>76</w:t>
            </w:r>
          </w:p>
        </w:tc>
      </w:tr>
    </w:tbl>
    <w:p w:rsidR="00956AC7" w:rsidRDefault="00956AC7" w:rsidP="00956AC7">
      <w:pPr>
        <w:pStyle w:val="0-practicetest-NL"/>
        <w:rPr>
          <w:rFonts w:eastAsia="Calibri" w:cs="MinionPro-Regular"/>
        </w:rPr>
      </w:pPr>
      <w:r w:rsidRPr="00AC28C1">
        <w:tab/>
        <w:t>Caleb was pleased that his</w:t>
      </w:r>
      <w:r>
        <w:t xml:space="preserve"> </w:t>
      </w:r>
      <w:r w:rsidRPr="00AC28C1">
        <w:rPr>
          <w:rFonts w:eastAsia="Calibri" w:cs="MinionPro-Regular"/>
        </w:rPr>
        <w:t xml:space="preserve">teacher calculated the mark </w:t>
      </w:r>
      <w:r>
        <w:rPr>
          <w:rFonts w:eastAsia="Calibri" w:cs="MinionPro-Regular"/>
        </w:rPr>
        <w:br/>
      </w:r>
      <w:r w:rsidRPr="00AC28C1">
        <w:rPr>
          <w:rFonts w:eastAsia="Calibri" w:cs="MinionPro-Regular"/>
        </w:rPr>
        <w:t>using a weighted mean. Explain why he was pleased. Show your calculations.</w:t>
      </w:r>
    </w:p>
    <w:p w:rsidR="00956AC7" w:rsidRDefault="00956AC7" w:rsidP="00956AC7">
      <w:pPr>
        <w:pStyle w:val="0-practicetest-NL"/>
        <w:rPr>
          <w:rFonts w:eastAsia="Calibri" w:cs="MinionPro-Regular"/>
        </w:rPr>
      </w:pPr>
    </w:p>
    <w:p w:rsidR="00956AC7" w:rsidRDefault="00956AC7" w:rsidP="00956AC7">
      <w:pPr>
        <w:pStyle w:val="0-practicetest-NL"/>
        <w:rPr>
          <w:rFonts w:eastAsia="Calibri" w:cs="MinionPro-Regular"/>
        </w:rPr>
      </w:pPr>
    </w:p>
    <w:p w:rsidR="00956AC7" w:rsidRDefault="00956AC7" w:rsidP="00956AC7">
      <w:pPr>
        <w:pStyle w:val="0-practicetest-NL"/>
        <w:rPr>
          <w:rFonts w:eastAsia="Calibri" w:cs="MinionPro-Regular"/>
        </w:rPr>
      </w:pPr>
    </w:p>
    <w:p w:rsidR="00956AC7" w:rsidRDefault="00956AC7" w:rsidP="00956AC7">
      <w:pPr>
        <w:pStyle w:val="0-practicetest-NL"/>
        <w:rPr>
          <w:rFonts w:eastAsia="Calibri" w:cs="MinionPro-Regular"/>
        </w:rPr>
      </w:pPr>
    </w:p>
    <w:p w:rsidR="00956AC7" w:rsidRPr="00AC28C1" w:rsidRDefault="00956AC7" w:rsidP="00956AC7">
      <w:pPr>
        <w:pStyle w:val="0-practicetest-NL"/>
      </w:pPr>
      <w:r w:rsidRPr="00AC28C1">
        <w:rPr>
          <w:b/>
        </w:rPr>
        <w:t>7.</w:t>
      </w:r>
      <w:r w:rsidRPr="00AC28C1">
        <w:rPr>
          <w:b/>
        </w:rPr>
        <w:tab/>
      </w:r>
      <w:r w:rsidRPr="00B772B7">
        <w:t>Ramon</w:t>
      </w:r>
      <w:r w:rsidRPr="00AC28C1">
        <w:t xml:space="preserve"> has a summer job at a paper mill. He measures the acidity (pH) in a particular tank and gets the following results: 7.8, 7.9, 7.7, 7.8, 8.0, 0.8, 8.1.</w:t>
      </w:r>
    </w:p>
    <w:p w:rsidR="00956AC7" w:rsidRDefault="00956AC7" w:rsidP="00956AC7">
      <w:pPr>
        <w:pStyle w:val="0-practicetestAL"/>
        <w:rPr>
          <w:rFonts w:eastAsia="Calibri"/>
        </w:rPr>
      </w:pPr>
      <w:r w:rsidRPr="00AC28C1">
        <w:rPr>
          <w:rFonts w:eastAsia="Calibri"/>
          <w:b/>
        </w:rPr>
        <w:t>a)</w:t>
      </w:r>
      <w:r w:rsidRPr="00AC28C1">
        <w:rPr>
          <w:rFonts w:eastAsia="Calibri"/>
        </w:rPr>
        <w:tab/>
        <w:t>Find the three measures of central tendency</w:t>
      </w:r>
      <w:r>
        <w:rPr>
          <w:rFonts w:eastAsia="Calibri"/>
        </w:rPr>
        <w:t>.</w:t>
      </w:r>
      <w:r w:rsidRPr="00AC28C1">
        <w:rPr>
          <w:rFonts w:eastAsia="Calibri"/>
        </w:rPr>
        <w:t xml:space="preserve"> Round each to the nearest tenth.</w:t>
      </w:r>
    </w:p>
    <w:p w:rsidR="00956AC7" w:rsidRDefault="00956AC7" w:rsidP="00956AC7">
      <w:pPr>
        <w:pStyle w:val="0-practicetestAL"/>
        <w:rPr>
          <w:rFonts w:eastAsia="Calibri"/>
        </w:rPr>
      </w:pPr>
    </w:p>
    <w:p w:rsidR="00956AC7" w:rsidRDefault="00956AC7" w:rsidP="00956AC7">
      <w:pPr>
        <w:pStyle w:val="0-practicetestAL"/>
        <w:rPr>
          <w:rFonts w:eastAsia="Calibri"/>
        </w:rPr>
      </w:pPr>
    </w:p>
    <w:p w:rsidR="00956AC7" w:rsidRDefault="00956AC7" w:rsidP="00956AC7">
      <w:pPr>
        <w:pStyle w:val="0-practicetestAL"/>
        <w:rPr>
          <w:rFonts w:eastAsia="Calibri"/>
        </w:rPr>
      </w:pPr>
    </w:p>
    <w:p w:rsidR="00956AC7" w:rsidRDefault="00956AC7" w:rsidP="00956AC7">
      <w:pPr>
        <w:pStyle w:val="0-practicetestAL"/>
        <w:rPr>
          <w:rFonts w:eastAsia="Calibri"/>
        </w:rPr>
      </w:pPr>
    </w:p>
    <w:p w:rsidR="00956AC7" w:rsidRPr="00AC28C1" w:rsidRDefault="00956AC7" w:rsidP="00956AC7">
      <w:pPr>
        <w:pStyle w:val="0-practicetestAL"/>
        <w:rPr>
          <w:rFonts w:eastAsia="Calibri"/>
        </w:rPr>
      </w:pPr>
    </w:p>
    <w:p w:rsidR="00956AC7" w:rsidRDefault="00956AC7" w:rsidP="00956AC7">
      <w:pPr>
        <w:pStyle w:val="0-practicetestAL"/>
        <w:rPr>
          <w:rFonts w:eastAsia="Calibri"/>
        </w:rPr>
      </w:pPr>
      <w:r w:rsidRPr="00AC28C1">
        <w:rPr>
          <w:rFonts w:eastAsia="Calibri"/>
          <w:b/>
        </w:rPr>
        <w:t>b)</w:t>
      </w:r>
      <w:r w:rsidRPr="00AC28C1">
        <w:rPr>
          <w:rFonts w:eastAsia="Calibri"/>
        </w:rPr>
        <w:tab/>
        <w:t xml:space="preserve">What is the range of the </w:t>
      </w:r>
      <w:r>
        <w:rPr>
          <w:rFonts w:eastAsia="Calibri"/>
        </w:rPr>
        <w:br/>
      </w:r>
      <w:r w:rsidRPr="00AC28C1">
        <w:rPr>
          <w:rFonts w:eastAsia="Calibri"/>
        </w:rPr>
        <w:t>data set?</w:t>
      </w:r>
    </w:p>
    <w:p w:rsidR="00956AC7" w:rsidRDefault="00956AC7" w:rsidP="00956AC7">
      <w:pPr>
        <w:pStyle w:val="0-practicetestAL"/>
        <w:rPr>
          <w:rFonts w:eastAsia="Calibri"/>
        </w:rPr>
      </w:pPr>
    </w:p>
    <w:p w:rsidR="00956AC7" w:rsidRDefault="00956AC7" w:rsidP="00956AC7">
      <w:pPr>
        <w:pStyle w:val="0-practicetestAL"/>
        <w:rPr>
          <w:rFonts w:eastAsia="Calibri"/>
        </w:rPr>
      </w:pPr>
    </w:p>
    <w:p w:rsidR="00956AC7" w:rsidRPr="00AC28C1" w:rsidRDefault="00956AC7" w:rsidP="00956AC7">
      <w:pPr>
        <w:pStyle w:val="0-practicetestAL"/>
        <w:rPr>
          <w:rFonts w:eastAsia="Calibri"/>
        </w:rPr>
      </w:pPr>
    </w:p>
    <w:p w:rsidR="00956AC7" w:rsidRDefault="00956AC7" w:rsidP="00956AC7">
      <w:pPr>
        <w:pStyle w:val="0-practicetestAL"/>
        <w:rPr>
          <w:rFonts w:eastAsia="Calibri"/>
        </w:rPr>
      </w:pPr>
      <w:r w:rsidRPr="00AC28C1">
        <w:rPr>
          <w:rFonts w:eastAsia="Calibri"/>
          <w:b/>
        </w:rPr>
        <w:t>c)</w:t>
      </w:r>
      <w:r w:rsidRPr="00AC28C1">
        <w:rPr>
          <w:rFonts w:eastAsia="Calibri"/>
        </w:rPr>
        <w:tab/>
        <w:t xml:space="preserve">Which data value(s) appears to be </w:t>
      </w:r>
      <w:r>
        <w:rPr>
          <w:rFonts w:eastAsia="Calibri"/>
        </w:rPr>
        <w:t xml:space="preserve">an </w:t>
      </w:r>
      <w:r w:rsidRPr="00AC28C1">
        <w:rPr>
          <w:rFonts w:eastAsia="Calibri"/>
        </w:rPr>
        <w:t>outlier(s)?</w:t>
      </w:r>
    </w:p>
    <w:p w:rsidR="00956AC7" w:rsidRDefault="00956AC7" w:rsidP="00956AC7">
      <w:pPr>
        <w:pStyle w:val="0-practicetestAL"/>
        <w:rPr>
          <w:rFonts w:eastAsia="Calibri"/>
        </w:rPr>
      </w:pPr>
    </w:p>
    <w:p w:rsidR="00956AC7" w:rsidRDefault="00956AC7" w:rsidP="00956AC7">
      <w:pPr>
        <w:pStyle w:val="0-practicetestAL"/>
        <w:rPr>
          <w:rFonts w:eastAsia="Calibri"/>
        </w:rPr>
      </w:pPr>
    </w:p>
    <w:p w:rsidR="00956AC7" w:rsidRPr="00AC28C1" w:rsidRDefault="00956AC7" w:rsidP="00956AC7">
      <w:pPr>
        <w:pStyle w:val="0-practicetestAL"/>
        <w:rPr>
          <w:rFonts w:eastAsia="Calibri"/>
        </w:rPr>
      </w:pPr>
    </w:p>
    <w:p w:rsidR="00956AC7" w:rsidRPr="00444146" w:rsidRDefault="00956AC7" w:rsidP="00956AC7">
      <w:pPr>
        <w:pStyle w:val="0-practicetestAL"/>
      </w:pPr>
      <w:r w:rsidRPr="00AC28C1">
        <w:rPr>
          <w:rFonts w:eastAsia="Calibri"/>
          <w:b/>
        </w:rPr>
        <w:t>d)</w:t>
      </w:r>
      <w:r w:rsidRPr="00AC28C1">
        <w:rPr>
          <w:rFonts w:eastAsia="Calibri"/>
          <w:b/>
        </w:rPr>
        <w:tab/>
      </w:r>
      <w:r w:rsidRPr="00AC28C1">
        <w:rPr>
          <w:rFonts w:eastAsia="Calibri"/>
        </w:rPr>
        <w:t>Calculate the trimmed mean by removing the highest and lowest values.</w:t>
      </w:r>
    </w:p>
    <w:p w:rsidR="00956AC7" w:rsidRPr="00AC28C1" w:rsidRDefault="00956AC7" w:rsidP="00956AC7">
      <w:pPr>
        <w:pStyle w:val="0-practicetestAL"/>
        <w:rPr>
          <w:rFonts w:eastAsia="Calibri"/>
        </w:rPr>
      </w:pPr>
    </w:p>
    <w:p w:rsidR="00956AC7" w:rsidRDefault="00956AC7" w:rsidP="00956AC7">
      <w:pPr>
        <w:pStyle w:val="0-practicetest-NL"/>
        <w:rPr>
          <w:b/>
          <w:sz w:val="40"/>
          <w:szCs w:val="40"/>
        </w:rPr>
      </w:pPr>
      <w:r>
        <w:rPr>
          <w:b/>
        </w:rPr>
        <w:br w:type="column"/>
      </w:r>
      <w:r>
        <w:rPr>
          <w:b/>
          <w:sz w:val="40"/>
          <w:szCs w:val="40"/>
        </w:rPr>
        <w:t>Unit 3</w:t>
      </w:r>
    </w:p>
    <w:p w:rsidR="00956AC7" w:rsidRPr="008C1732" w:rsidRDefault="00956AC7" w:rsidP="00956AC7">
      <w:pPr>
        <w:pStyle w:val="0-practicetest-NL"/>
      </w:pPr>
      <w:r w:rsidRPr="008C1732">
        <w:rPr>
          <w:b/>
        </w:rPr>
        <w:t>1.</w:t>
      </w:r>
      <w:r w:rsidRPr="008C1732">
        <w:tab/>
        <w:t>Trudy earns a base monthly salary of $1500 and a 10% commission on all sales</w:t>
      </w:r>
      <w:r>
        <w:t>,</w:t>
      </w:r>
      <w:r w:rsidRPr="008C1732">
        <w:t xml:space="preserve"> </w:t>
      </w:r>
      <w:r>
        <w:rPr>
          <w:i/>
        </w:rPr>
        <w:t>s</w:t>
      </w:r>
      <w:r w:rsidRPr="008C1732">
        <w:t>.</w:t>
      </w:r>
      <w:r>
        <w:t xml:space="preserve"> </w:t>
      </w:r>
      <w:r>
        <w:br/>
      </w:r>
      <w:r w:rsidRPr="008C1732">
        <w:t>Which equation best represents Trudy’s monthly income</w:t>
      </w:r>
      <w:r>
        <w:t xml:space="preserve">, </w:t>
      </w:r>
      <w:r w:rsidRPr="008C1732">
        <w:rPr>
          <w:i/>
        </w:rPr>
        <w:t>I</w:t>
      </w:r>
      <w:r w:rsidRPr="008C1732">
        <w:t>?</w:t>
      </w:r>
    </w:p>
    <w:p w:rsidR="00956AC7" w:rsidRPr="008C1732" w:rsidRDefault="00956AC7" w:rsidP="00956AC7">
      <w:pPr>
        <w:pStyle w:val="0-practicetestAL"/>
        <w:tabs>
          <w:tab w:val="left" w:pos="2400"/>
        </w:tabs>
      </w:pPr>
      <w:r w:rsidRPr="008C1732">
        <w:rPr>
          <w:b/>
        </w:rPr>
        <w:t>A</w:t>
      </w:r>
      <w:r w:rsidRPr="008C1732">
        <w:rPr>
          <w:b/>
        </w:rPr>
        <w:tab/>
      </w:r>
      <w:r w:rsidRPr="008C1732">
        <w:rPr>
          <w:rFonts w:cs="MyriadPro-Black"/>
          <w:bCs/>
          <w:i/>
          <w:lang w:eastAsia="en-CA"/>
        </w:rPr>
        <w:t>I</w:t>
      </w:r>
      <w:r w:rsidRPr="008C1732">
        <w:rPr>
          <w:rFonts w:cs="MyriadPro-Black"/>
          <w:bCs/>
          <w:lang w:eastAsia="en-CA"/>
        </w:rPr>
        <w:t xml:space="preserve"> = 10</w:t>
      </w:r>
      <w:r w:rsidRPr="008C1732">
        <w:rPr>
          <w:rFonts w:cs="MyriadPro-Black"/>
          <w:bCs/>
          <w:i/>
          <w:lang w:eastAsia="en-CA"/>
        </w:rPr>
        <w:t>s</w:t>
      </w:r>
      <w:r w:rsidRPr="008C1732">
        <w:rPr>
          <w:rFonts w:cs="MyriadPro-Black"/>
          <w:bCs/>
          <w:lang w:eastAsia="en-CA"/>
        </w:rPr>
        <w:t xml:space="preserve"> + 1500</w:t>
      </w:r>
    </w:p>
    <w:p w:rsidR="00956AC7" w:rsidRPr="008C1732" w:rsidRDefault="00956AC7" w:rsidP="00956AC7">
      <w:pPr>
        <w:pStyle w:val="0-practicetestAL"/>
        <w:tabs>
          <w:tab w:val="left" w:pos="2400"/>
        </w:tabs>
      </w:pPr>
      <w:r w:rsidRPr="008C1732">
        <w:rPr>
          <w:b/>
        </w:rPr>
        <w:t>B</w:t>
      </w:r>
      <w:r w:rsidRPr="008C1732">
        <w:rPr>
          <w:b/>
        </w:rPr>
        <w:tab/>
      </w:r>
      <w:r w:rsidRPr="008C1732">
        <w:rPr>
          <w:rFonts w:cs="MyriadPro-Black"/>
          <w:bCs/>
          <w:i/>
          <w:lang w:eastAsia="en-CA"/>
        </w:rPr>
        <w:t>I</w:t>
      </w:r>
      <w:r w:rsidRPr="008C1732">
        <w:rPr>
          <w:rFonts w:cs="MyriadPro-Black"/>
          <w:bCs/>
          <w:lang w:eastAsia="en-CA"/>
        </w:rPr>
        <w:t xml:space="preserve"> = 0.10</w:t>
      </w:r>
      <w:r w:rsidRPr="008C1732">
        <w:rPr>
          <w:rFonts w:cs="MyriadPro-Black"/>
          <w:bCs/>
          <w:i/>
          <w:lang w:eastAsia="en-CA"/>
        </w:rPr>
        <w:t>s</w:t>
      </w:r>
      <w:r w:rsidRPr="008C1732">
        <w:rPr>
          <w:rFonts w:cs="MyriadPro-Black"/>
          <w:bCs/>
          <w:lang w:eastAsia="en-CA"/>
        </w:rPr>
        <w:t xml:space="preserve"> + 1500</w:t>
      </w:r>
    </w:p>
    <w:p w:rsidR="00956AC7" w:rsidRPr="008C1732" w:rsidRDefault="00956AC7" w:rsidP="00956AC7">
      <w:pPr>
        <w:pStyle w:val="0-practicetestAL"/>
        <w:tabs>
          <w:tab w:val="left" w:pos="2400"/>
        </w:tabs>
      </w:pPr>
      <w:r w:rsidRPr="008C1732">
        <w:rPr>
          <w:b/>
        </w:rPr>
        <w:t>C</w:t>
      </w:r>
      <w:r w:rsidRPr="008C1732">
        <w:rPr>
          <w:b/>
        </w:rPr>
        <w:tab/>
      </w:r>
      <w:r w:rsidRPr="008C1732">
        <w:rPr>
          <w:rFonts w:cs="MyriadPro-Black"/>
          <w:bCs/>
          <w:i/>
          <w:lang w:eastAsia="en-CA"/>
        </w:rPr>
        <w:t>I</w:t>
      </w:r>
      <w:r w:rsidRPr="008C1732">
        <w:rPr>
          <w:rFonts w:cs="MyriadPro-Black"/>
          <w:bCs/>
          <w:lang w:eastAsia="en-CA"/>
        </w:rPr>
        <w:t xml:space="preserve"> = 0.10 (</w:t>
      </w:r>
      <w:r w:rsidRPr="008C1732">
        <w:rPr>
          <w:rFonts w:cs="MyriadPro-Black"/>
          <w:bCs/>
          <w:i/>
          <w:lang w:eastAsia="en-CA"/>
        </w:rPr>
        <w:t>s</w:t>
      </w:r>
      <w:r w:rsidRPr="008C1732">
        <w:rPr>
          <w:rFonts w:cs="MyriadPro-Black"/>
          <w:bCs/>
          <w:lang w:eastAsia="en-CA"/>
        </w:rPr>
        <w:t xml:space="preserve"> + 1500)</w:t>
      </w:r>
    </w:p>
    <w:p w:rsidR="00956AC7" w:rsidRPr="008C1732" w:rsidRDefault="00956AC7" w:rsidP="00956AC7">
      <w:pPr>
        <w:pStyle w:val="0-practicetestAL"/>
        <w:tabs>
          <w:tab w:val="left" w:pos="2400"/>
        </w:tabs>
      </w:pPr>
      <w:r w:rsidRPr="008C1732">
        <w:rPr>
          <w:b/>
        </w:rPr>
        <w:t>D</w:t>
      </w:r>
      <w:r w:rsidRPr="008C1732">
        <w:rPr>
          <w:b/>
        </w:rPr>
        <w:tab/>
      </w:r>
      <w:r w:rsidRPr="008C1732">
        <w:rPr>
          <w:rFonts w:cs="MinionPro-It"/>
          <w:i/>
          <w:iCs/>
          <w:lang w:eastAsia="en-CA"/>
        </w:rPr>
        <w:t>I</w:t>
      </w:r>
      <w:r w:rsidRPr="008C1732">
        <w:rPr>
          <w:rFonts w:cs="MinionPro-It"/>
          <w:iCs/>
          <w:lang w:eastAsia="en-CA"/>
        </w:rPr>
        <w:t xml:space="preserve"> = </w:t>
      </w:r>
      <w:r w:rsidRPr="008C1732">
        <w:rPr>
          <w:position w:val="-22"/>
        </w:rPr>
        <w:object w:dxaOrig="580" w:dyaOrig="580">
          <v:shape id="_x0000_i1030" type="#_x0000_t75" style="width:29.25pt;height:29.25pt" o:ole="">
            <v:imagedata r:id="rId15" o:title=""/>
          </v:shape>
          <o:OLEObject Type="Embed" ProgID="Equation.DSMT4" ShapeID="_x0000_i1030" DrawAspect="Content" ObjectID="_1514801042" r:id="rId16"/>
        </w:object>
      </w:r>
      <w:r w:rsidRPr="008C1732">
        <w:t xml:space="preserve"> + </w:t>
      </w:r>
      <w:r w:rsidRPr="008C1732">
        <w:rPr>
          <w:rFonts w:cs="MinionPro-It"/>
          <w:iCs/>
          <w:lang w:eastAsia="en-CA"/>
        </w:rPr>
        <w:t>1500</w:t>
      </w:r>
    </w:p>
    <w:p w:rsidR="00956AC7" w:rsidRPr="008C1732" w:rsidRDefault="00956AC7" w:rsidP="00956AC7">
      <w:pPr>
        <w:pStyle w:val="0-practicetest-NL"/>
        <w:tabs>
          <w:tab w:val="left" w:pos="2400"/>
        </w:tabs>
      </w:pPr>
      <w:r w:rsidRPr="008C1732">
        <w:rPr>
          <w:b/>
        </w:rPr>
        <w:t>2.</w:t>
      </w:r>
      <w:r w:rsidRPr="008C1732">
        <w:rPr>
          <w:b/>
        </w:rPr>
        <w:tab/>
      </w:r>
      <w:r w:rsidRPr="008C1732">
        <w:rPr>
          <w:rFonts w:cs="MinionPro-Regular"/>
          <w:lang w:eastAsia="en-CA"/>
        </w:rPr>
        <w:t xml:space="preserve">Which equation represents a </w:t>
      </w:r>
      <w:r>
        <w:rPr>
          <w:rFonts w:cs="MinionPro-Regular"/>
          <w:lang w:eastAsia="en-CA"/>
        </w:rPr>
        <w:br/>
      </w:r>
      <w:r w:rsidRPr="008C1732">
        <w:rPr>
          <w:rFonts w:cs="MinionPro-Regular"/>
          <w:lang w:eastAsia="en-CA"/>
        </w:rPr>
        <w:t>non-linear relation</w:t>
      </w:r>
      <w:r>
        <w:rPr>
          <w:rFonts w:cs="MinionPro-Regular"/>
          <w:lang w:eastAsia="en-CA"/>
        </w:rPr>
        <w:t>ship</w:t>
      </w:r>
      <w:r w:rsidRPr="008C1732">
        <w:rPr>
          <w:rFonts w:cs="MinionPro-Regular"/>
          <w:lang w:eastAsia="en-CA"/>
        </w:rPr>
        <w:t>?</w:t>
      </w:r>
    </w:p>
    <w:p w:rsidR="00956AC7" w:rsidRPr="008C1732" w:rsidRDefault="00956AC7" w:rsidP="00956AC7">
      <w:pPr>
        <w:pStyle w:val="0-practicetestAL"/>
        <w:tabs>
          <w:tab w:val="left" w:pos="2400"/>
        </w:tabs>
        <w:rPr>
          <w:lang w:val="fr-FR"/>
        </w:rPr>
      </w:pPr>
      <w:r w:rsidRPr="008C1732">
        <w:rPr>
          <w:b/>
          <w:lang w:val="fr-FR"/>
        </w:rPr>
        <w:t>A</w:t>
      </w:r>
      <w:r w:rsidRPr="008C1732">
        <w:rPr>
          <w:b/>
          <w:lang w:val="fr-FR"/>
        </w:rPr>
        <w:tab/>
      </w:r>
      <w:r w:rsidRPr="008C1732">
        <w:rPr>
          <w:rFonts w:cs="MinionPro-Regular"/>
          <w:i/>
          <w:lang w:val="fr-FR" w:eastAsia="en-CA"/>
        </w:rPr>
        <w:t>x</w:t>
      </w:r>
      <w:r w:rsidRPr="008C1732">
        <w:rPr>
          <w:rFonts w:cs="MinionPro-Regular"/>
          <w:lang w:val="fr-FR" w:eastAsia="en-CA"/>
        </w:rPr>
        <w:t xml:space="preserve"> = </w:t>
      </w:r>
      <w:r w:rsidRPr="008C1732">
        <w:rPr>
          <w:rFonts w:cs="MinionPro-Regular"/>
          <w:i/>
          <w:lang w:val="fr-FR" w:eastAsia="en-CA"/>
        </w:rPr>
        <w:t>y</w:t>
      </w:r>
    </w:p>
    <w:p w:rsidR="00956AC7" w:rsidRPr="008C1732" w:rsidRDefault="00956AC7" w:rsidP="00956AC7">
      <w:pPr>
        <w:pStyle w:val="0-practicetestAL"/>
        <w:tabs>
          <w:tab w:val="left" w:pos="2400"/>
        </w:tabs>
        <w:rPr>
          <w:lang w:val="fr-FR"/>
        </w:rPr>
      </w:pPr>
      <w:r w:rsidRPr="008C1732">
        <w:rPr>
          <w:b/>
          <w:lang w:val="fr-FR"/>
        </w:rPr>
        <w:t>B</w:t>
      </w:r>
      <w:r w:rsidRPr="008C1732">
        <w:rPr>
          <w:b/>
          <w:lang w:val="fr-FR"/>
        </w:rPr>
        <w:tab/>
      </w:r>
      <w:r w:rsidRPr="008C1732">
        <w:rPr>
          <w:rFonts w:cs="MinionPro-Regular"/>
          <w:i/>
          <w:lang w:val="fr-FR" w:eastAsia="en-CA"/>
        </w:rPr>
        <w:t>y</w:t>
      </w:r>
      <w:r w:rsidRPr="008C1732">
        <w:rPr>
          <w:rFonts w:cs="MinionPro-Regular"/>
          <w:lang w:val="fr-FR" w:eastAsia="en-CA"/>
        </w:rPr>
        <w:t xml:space="preserve"> = 2</w:t>
      </w:r>
      <w:r w:rsidRPr="008C1732">
        <w:rPr>
          <w:rFonts w:cs="MinionPro-Regular"/>
          <w:i/>
          <w:lang w:val="fr-FR" w:eastAsia="en-CA"/>
        </w:rPr>
        <w:t>x</w:t>
      </w:r>
    </w:p>
    <w:p w:rsidR="00956AC7" w:rsidRPr="008C1732" w:rsidRDefault="00956AC7" w:rsidP="00956AC7">
      <w:pPr>
        <w:pStyle w:val="0-practicetestAL"/>
        <w:tabs>
          <w:tab w:val="left" w:pos="2400"/>
        </w:tabs>
        <w:rPr>
          <w:lang w:val="fr-FR"/>
        </w:rPr>
      </w:pPr>
      <w:r w:rsidRPr="008C1732">
        <w:rPr>
          <w:b/>
          <w:lang w:val="fr-FR"/>
        </w:rPr>
        <w:t>C</w:t>
      </w:r>
      <w:r w:rsidRPr="008C1732">
        <w:rPr>
          <w:b/>
          <w:lang w:val="fr-FR"/>
        </w:rPr>
        <w:tab/>
      </w:r>
      <w:r w:rsidRPr="008C1732">
        <w:rPr>
          <w:rFonts w:cs="MinionPro-Regular"/>
          <w:i/>
          <w:lang w:val="fr-FR" w:eastAsia="en-CA"/>
        </w:rPr>
        <w:t>y</w:t>
      </w:r>
      <w:r w:rsidRPr="008C1732">
        <w:rPr>
          <w:rFonts w:cs="MinionPro-Regular"/>
          <w:lang w:val="fr-FR" w:eastAsia="en-CA"/>
        </w:rPr>
        <w:t xml:space="preserve"> = </w:t>
      </w:r>
      <w:r w:rsidRPr="008C1732">
        <w:rPr>
          <w:rFonts w:cs="MinionPro-Regular"/>
          <w:i/>
          <w:lang w:val="fr-FR" w:eastAsia="en-CA"/>
        </w:rPr>
        <w:t>x</w:t>
      </w:r>
      <w:r w:rsidRPr="008C1732">
        <w:rPr>
          <w:rFonts w:cs="MinionPro-Regular"/>
          <w:lang w:val="fr-FR" w:eastAsia="en-CA"/>
        </w:rPr>
        <w:t xml:space="preserve"> + 2</w:t>
      </w:r>
    </w:p>
    <w:p w:rsidR="00956AC7" w:rsidRPr="008C1732" w:rsidRDefault="00956AC7" w:rsidP="00956AC7">
      <w:pPr>
        <w:pStyle w:val="0-practicetestAL"/>
        <w:tabs>
          <w:tab w:val="left" w:pos="2400"/>
        </w:tabs>
        <w:rPr>
          <w:lang w:val="fr-FR"/>
        </w:rPr>
      </w:pPr>
      <w:r w:rsidRPr="008C1732">
        <w:rPr>
          <w:b/>
          <w:lang w:val="fr-FR"/>
        </w:rPr>
        <w:t>D</w:t>
      </w:r>
      <w:r w:rsidRPr="008C1732">
        <w:rPr>
          <w:b/>
          <w:lang w:val="fr-FR"/>
        </w:rPr>
        <w:tab/>
      </w:r>
      <w:r w:rsidRPr="008C1732">
        <w:rPr>
          <w:rFonts w:cs="MinionPro-Regular"/>
          <w:i/>
          <w:lang w:val="fr-FR" w:eastAsia="en-CA"/>
        </w:rPr>
        <w:t>y</w:t>
      </w:r>
      <w:r w:rsidRPr="008C1732">
        <w:rPr>
          <w:rFonts w:cs="MinionPro-Regular"/>
          <w:lang w:val="fr-FR" w:eastAsia="en-CA"/>
        </w:rPr>
        <w:t xml:space="preserve"> = </w:t>
      </w:r>
      <w:r w:rsidRPr="008C1732">
        <w:rPr>
          <w:rFonts w:cs="MinionPro-Regular"/>
          <w:i/>
          <w:lang w:val="fr-FR" w:eastAsia="en-CA"/>
        </w:rPr>
        <w:t>x</w:t>
      </w:r>
      <w:r w:rsidRPr="008C1732">
        <w:rPr>
          <w:rFonts w:cs="MinionPro-Regular"/>
          <w:vertAlign w:val="superscript"/>
          <w:lang w:val="fr-FR" w:eastAsia="en-CA"/>
        </w:rPr>
        <w:t>2</w:t>
      </w:r>
    </w:p>
    <w:p w:rsidR="00956AC7" w:rsidRPr="008C1732" w:rsidRDefault="00956AC7" w:rsidP="00956AC7">
      <w:pPr>
        <w:pStyle w:val="0-practicetest-NL"/>
        <w:rPr>
          <w:b/>
        </w:rPr>
      </w:pPr>
      <w:r w:rsidRPr="008C1732">
        <w:rPr>
          <w:b/>
        </w:rPr>
        <w:t>3.</w:t>
      </w:r>
      <w:r w:rsidRPr="008C1732">
        <w:rPr>
          <w:b/>
        </w:rPr>
        <w:tab/>
      </w:r>
      <w:r w:rsidRPr="008C1732">
        <w:rPr>
          <w:rFonts w:cs="MinionPro-Regular"/>
          <w:lang w:eastAsia="en-CA"/>
        </w:rPr>
        <w:t xml:space="preserve">A rental bicycle costs $20 plus </w:t>
      </w:r>
      <w:r>
        <w:rPr>
          <w:rFonts w:cs="MinionPro-Regular"/>
          <w:lang w:eastAsia="en-CA"/>
        </w:rPr>
        <w:br/>
      </w:r>
      <w:r w:rsidRPr="008C1732">
        <w:rPr>
          <w:rFonts w:cs="MinionPro-Regular"/>
          <w:lang w:eastAsia="en-CA"/>
        </w:rPr>
        <w:t xml:space="preserve">$5 per hour. What is the cost </w:t>
      </w:r>
      <w:r>
        <w:rPr>
          <w:rFonts w:cs="MinionPro-Regular"/>
          <w:lang w:eastAsia="en-CA"/>
        </w:rPr>
        <w:br/>
      </w:r>
      <w:r w:rsidRPr="008C1732">
        <w:rPr>
          <w:rFonts w:cs="MinionPro-Regular"/>
          <w:lang w:eastAsia="en-CA"/>
        </w:rPr>
        <w:t>of a 5-h rental?</w:t>
      </w:r>
    </w:p>
    <w:p w:rsidR="00956AC7" w:rsidRPr="008C1732" w:rsidRDefault="00956AC7" w:rsidP="00956AC7">
      <w:pPr>
        <w:pStyle w:val="0-practicetestAL"/>
        <w:tabs>
          <w:tab w:val="left" w:pos="2430"/>
        </w:tabs>
      </w:pPr>
      <w:r w:rsidRPr="008C1732">
        <w:rPr>
          <w:b/>
        </w:rPr>
        <w:t>A</w:t>
      </w:r>
      <w:r w:rsidRPr="008C1732">
        <w:tab/>
      </w:r>
      <w:r w:rsidRPr="008C1732">
        <w:rPr>
          <w:rFonts w:cs="MinionPro-Regular"/>
          <w:lang w:eastAsia="en-CA"/>
        </w:rPr>
        <w:t>$120</w:t>
      </w:r>
      <w:r w:rsidRPr="008C1732">
        <w:tab/>
      </w:r>
      <w:r w:rsidRPr="008C1732">
        <w:rPr>
          <w:b/>
        </w:rPr>
        <w:t>B</w:t>
      </w:r>
      <w:r w:rsidRPr="008C1732">
        <w:t xml:space="preserve">  </w:t>
      </w:r>
      <w:r w:rsidRPr="008C1732">
        <w:rPr>
          <w:rFonts w:cs="MinionPro-Regular"/>
          <w:lang w:eastAsia="en-CA"/>
        </w:rPr>
        <w:t>$55</w:t>
      </w:r>
    </w:p>
    <w:p w:rsidR="00956AC7" w:rsidRDefault="00956AC7" w:rsidP="00956AC7">
      <w:pPr>
        <w:pStyle w:val="0-practicetestAL"/>
        <w:tabs>
          <w:tab w:val="left" w:pos="2430"/>
        </w:tabs>
        <w:rPr>
          <w:rFonts w:cs="MinionPro-Regular"/>
          <w:lang w:eastAsia="en-CA"/>
        </w:rPr>
      </w:pPr>
      <w:r w:rsidRPr="008C1732">
        <w:rPr>
          <w:b/>
        </w:rPr>
        <w:t>C</w:t>
      </w:r>
      <w:r w:rsidRPr="008C1732">
        <w:tab/>
      </w:r>
      <w:r w:rsidRPr="008C1732">
        <w:rPr>
          <w:rFonts w:cs="MinionPro-Regular"/>
          <w:lang w:eastAsia="en-CA"/>
        </w:rPr>
        <w:t>$45</w:t>
      </w:r>
      <w:r w:rsidRPr="008C1732">
        <w:tab/>
      </w:r>
      <w:r w:rsidRPr="008C1732">
        <w:rPr>
          <w:b/>
        </w:rPr>
        <w:t>D</w:t>
      </w:r>
      <w:r w:rsidRPr="008C1732">
        <w:t xml:space="preserve">  </w:t>
      </w:r>
      <w:r w:rsidRPr="008C1732">
        <w:rPr>
          <w:rFonts w:cs="MinionPro-Regular"/>
          <w:lang w:eastAsia="en-CA"/>
        </w:rPr>
        <w:t>$25</w:t>
      </w:r>
    </w:p>
    <w:p w:rsidR="00956AC7" w:rsidRDefault="00956AC7" w:rsidP="00956AC7">
      <w:pPr>
        <w:pStyle w:val="0-practicetest-AL-2"/>
        <w:rPr>
          <w:lang w:eastAsia="en-CA"/>
        </w:rPr>
      </w:pPr>
      <w:r w:rsidRPr="008C1732">
        <w:rPr>
          <w:b/>
        </w:rPr>
        <w:t>4.</w:t>
      </w:r>
      <w:r w:rsidRPr="008C1732">
        <w:tab/>
      </w:r>
      <w:r w:rsidRPr="008C1732">
        <w:rPr>
          <w:b/>
        </w:rPr>
        <w:t>a)</w:t>
      </w:r>
      <w:r w:rsidRPr="008C1732">
        <w:tab/>
      </w:r>
      <w:r w:rsidRPr="008C1732">
        <w:rPr>
          <w:lang w:eastAsia="en-CA"/>
        </w:rPr>
        <w:t>Graph the data in the table below.</w:t>
      </w:r>
      <w:r>
        <w:rPr>
          <w:lang w:eastAsia="en-CA"/>
        </w:rPr>
        <w:t xml:space="preserve"> (Use graph paper)</w:t>
      </w:r>
    </w:p>
    <w:tbl>
      <w:tblPr>
        <w:tblW w:w="0" w:type="auto"/>
        <w:tblInd w:w="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bottom w:w="48" w:type="dxa"/>
        </w:tblCellMar>
        <w:tblLook w:val="0000" w:firstRow="0" w:lastRow="0" w:firstColumn="0" w:lastColumn="0" w:noHBand="0" w:noVBand="0"/>
      </w:tblPr>
      <w:tblGrid>
        <w:gridCol w:w="591"/>
        <w:gridCol w:w="591"/>
      </w:tblGrid>
      <w:tr w:rsidR="00956AC7" w:rsidRPr="00AB5F9F" w:rsidTr="00B862D2">
        <w:trPr>
          <w:trHeight w:val="314"/>
        </w:trPr>
        <w:tc>
          <w:tcPr>
            <w:tcW w:w="591" w:type="dxa"/>
            <w:tcBorders>
              <w:bottom w:val="single" w:sz="4" w:space="0" w:color="auto"/>
            </w:tcBorders>
            <w:shd w:val="clear" w:color="auto" w:fill="CCCCCC"/>
          </w:tcPr>
          <w:p w:rsidR="00956AC7" w:rsidRPr="0024730C" w:rsidRDefault="00956AC7" w:rsidP="00B862D2">
            <w:pPr>
              <w:pStyle w:val="0-TableHead"/>
              <w:rPr>
                <w:i/>
              </w:rPr>
            </w:pPr>
            <w:r w:rsidRPr="0024730C">
              <w:rPr>
                <w:rFonts w:eastAsia="Calibri"/>
                <w:i/>
              </w:rPr>
              <w:t>x</w:t>
            </w:r>
          </w:p>
        </w:tc>
        <w:tc>
          <w:tcPr>
            <w:tcW w:w="591" w:type="dxa"/>
            <w:tcBorders>
              <w:bottom w:val="single" w:sz="4" w:space="0" w:color="auto"/>
            </w:tcBorders>
            <w:shd w:val="clear" w:color="auto" w:fill="CCCCCC"/>
            <w:vAlign w:val="bottom"/>
          </w:tcPr>
          <w:p w:rsidR="00956AC7" w:rsidRPr="00C42B87" w:rsidRDefault="00956AC7" w:rsidP="00B862D2">
            <w:pPr>
              <w:pStyle w:val="0-TableHead"/>
              <w:rPr>
                <w:rFonts w:eastAsia="Calibri"/>
                <w:i/>
              </w:rPr>
            </w:pPr>
            <w:r w:rsidRPr="00C42B87">
              <w:rPr>
                <w:rFonts w:eastAsia="Calibri"/>
                <w:i/>
              </w:rPr>
              <w:t>y</w:t>
            </w:r>
          </w:p>
        </w:tc>
      </w:tr>
      <w:tr w:rsidR="00956AC7" w:rsidRPr="00192904" w:rsidTr="00B862D2">
        <w:trPr>
          <w:trHeight w:val="30"/>
        </w:trPr>
        <w:tc>
          <w:tcPr>
            <w:tcW w:w="591" w:type="dxa"/>
            <w:shd w:val="clear" w:color="auto" w:fill="auto"/>
          </w:tcPr>
          <w:p w:rsidR="00956AC7" w:rsidRPr="00C42B87" w:rsidRDefault="00956AC7" w:rsidP="00B862D2">
            <w:pPr>
              <w:pStyle w:val="0-TableText"/>
              <w:jc w:val="center"/>
            </w:pPr>
            <w:r w:rsidRPr="00895885">
              <w:t>0</w:t>
            </w:r>
          </w:p>
        </w:tc>
        <w:tc>
          <w:tcPr>
            <w:tcW w:w="591" w:type="dxa"/>
            <w:shd w:val="clear" w:color="auto" w:fill="auto"/>
          </w:tcPr>
          <w:p w:rsidR="00956AC7" w:rsidRPr="00C42B87" w:rsidRDefault="00956AC7" w:rsidP="00B862D2">
            <w:pPr>
              <w:pStyle w:val="0-TableText"/>
              <w:tabs>
                <w:tab w:val="decimal" w:pos="317"/>
              </w:tabs>
            </w:pPr>
            <w:r>
              <w:t>1</w:t>
            </w:r>
          </w:p>
        </w:tc>
      </w:tr>
      <w:tr w:rsidR="00956AC7" w:rsidRPr="00192904" w:rsidTr="00B862D2">
        <w:trPr>
          <w:trHeight w:val="30"/>
        </w:trPr>
        <w:tc>
          <w:tcPr>
            <w:tcW w:w="591" w:type="dxa"/>
            <w:shd w:val="clear" w:color="auto" w:fill="auto"/>
          </w:tcPr>
          <w:p w:rsidR="00956AC7" w:rsidRPr="00C42B87" w:rsidRDefault="00956AC7" w:rsidP="00B862D2">
            <w:pPr>
              <w:pStyle w:val="0-TableText"/>
              <w:jc w:val="center"/>
            </w:pPr>
            <w:r w:rsidRPr="00895885">
              <w:t>1</w:t>
            </w:r>
          </w:p>
        </w:tc>
        <w:tc>
          <w:tcPr>
            <w:tcW w:w="591" w:type="dxa"/>
            <w:shd w:val="clear" w:color="auto" w:fill="auto"/>
          </w:tcPr>
          <w:p w:rsidR="00956AC7" w:rsidRPr="00C42B87" w:rsidRDefault="00956AC7" w:rsidP="00B862D2">
            <w:pPr>
              <w:pStyle w:val="0-TableText"/>
              <w:tabs>
                <w:tab w:val="decimal" w:pos="317"/>
              </w:tabs>
            </w:pPr>
            <w:r>
              <w:t>3</w:t>
            </w:r>
          </w:p>
        </w:tc>
      </w:tr>
      <w:tr w:rsidR="00956AC7" w:rsidRPr="00192904" w:rsidTr="00B862D2">
        <w:trPr>
          <w:trHeight w:val="30"/>
        </w:trPr>
        <w:tc>
          <w:tcPr>
            <w:tcW w:w="591" w:type="dxa"/>
            <w:shd w:val="clear" w:color="auto" w:fill="auto"/>
          </w:tcPr>
          <w:p w:rsidR="00956AC7" w:rsidRPr="00C42B87" w:rsidRDefault="00956AC7" w:rsidP="00B862D2">
            <w:pPr>
              <w:pStyle w:val="0-TableText"/>
              <w:jc w:val="center"/>
            </w:pPr>
            <w:r w:rsidRPr="00895885">
              <w:t>2</w:t>
            </w:r>
          </w:p>
        </w:tc>
        <w:tc>
          <w:tcPr>
            <w:tcW w:w="591" w:type="dxa"/>
            <w:shd w:val="clear" w:color="auto" w:fill="auto"/>
          </w:tcPr>
          <w:p w:rsidR="00956AC7" w:rsidRPr="00C42B87" w:rsidRDefault="00956AC7" w:rsidP="00B862D2">
            <w:pPr>
              <w:pStyle w:val="0-TableText"/>
              <w:tabs>
                <w:tab w:val="decimal" w:pos="317"/>
              </w:tabs>
            </w:pPr>
            <w:r>
              <w:t>5</w:t>
            </w:r>
          </w:p>
        </w:tc>
      </w:tr>
      <w:tr w:rsidR="00956AC7" w:rsidRPr="00192904" w:rsidTr="00B862D2">
        <w:trPr>
          <w:trHeight w:val="30"/>
        </w:trPr>
        <w:tc>
          <w:tcPr>
            <w:tcW w:w="591" w:type="dxa"/>
            <w:shd w:val="clear" w:color="auto" w:fill="auto"/>
          </w:tcPr>
          <w:p w:rsidR="00956AC7" w:rsidRPr="00C42B87" w:rsidRDefault="00956AC7" w:rsidP="00B862D2">
            <w:pPr>
              <w:pStyle w:val="0-TableText"/>
              <w:jc w:val="center"/>
            </w:pPr>
            <w:r w:rsidRPr="00895885">
              <w:t>3</w:t>
            </w:r>
          </w:p>
        </w:tc>
        <w:tc>
          <w:tcPr>
            <w:tcW w:w="591" w:type="dxa"/>
            <w:shd w:val="clear" w:color="auto" w:fill="auto"/>
          </w:tcPr>
          <w:p w:rsidR="00956AC7" w:rsidRPr="00C42B87" w:rsidRDefault="00956AC7" w:rsidP="00B862D2">
            <w:pPr>
              <w:pStyle w:val="0-TableText"/>
              <w:tabs>
                <w:tab w:val="decimal" w:pos="317"/>
              </w:tabs>
            </w:pPr>
            <w:r>
              <w:t>7</w:t>
            </w:r>
          </w:p>
        </w:tc>
      </w:tr>
      <w:tr w:rsidR="00956AC7" w:rsidRPr="00192904" w:rsidTr="00B862D2">
        <w:trPr>
          <w:trHeight w:val="30"/>
        </w:trPr>
        <w:tc>
          <w:tcPr>
            <w:tcW w:w="591" w:type="dxa"/>
            <w:shd w:val="clear" w:color="auto" w:fill="auto"/>
          </w:tcPr>
          <w:p w:rsidR="00956AC7" w:rsidRPr="00C42B87" w:rsidRDefault="00956AC7" w:rsidP="00B862D2">
            <w:pPr>
              <w:pStyle w:val="0-TableText"/>
              <w:jc w:val="center"/>
            </w:pPr>
            <w:r w:rsidRPr="00895885">
              <w:t>4</w:t>
            </w:r>
          </w:p>
        </w:tc>
        <w:tc>
          <w:tcPr>
            <w:tcW w:w="591" w:type="dxa"/>
            <w:shd w:val="clear" w:color="auto" w:fill="auto"/>
          </w:tcPr>
          <w:p w:rsidR="00956AC7" w:rsidRPr="00C42B87" w:rsidRDefault="00956AC7" w:rsidP="00B862D2">
            <w:pPr>
              <w:pStyle w:val="0-TableText"/>
              <w:tabs>
                <w:tab w:val="decimal" w:pos="317"/>
              </w:tabs>
            </w:pPr>
            <w:r>
              <w:t>9</w:t>
            </w:r>
          </w:p>
        </w:tc>
      </w:tr>
    </w:tbl>
    <w:p w:rsidR="00956AC7" w:rsidRPr="008C1732" w:rsidRDefault="00956AC7" w:rsidP="00956AC7">
      <w:pPr>
        <w:pStyle w:val="0-practicetest-AL-2"/>
      </w:pPr>
    </w:p>
    <w:p w:rsidR="00956AC7" w:rsidRDefault="00956AC7" w:rsidP="00956AC7">
      <w:pPr>
        <w:pStyle w:val="0-practicetestAL"/>
        <w:rPr>
          <w:rFonts w:cs="MyriadPro-Black"/>
          <w:bCs/>
          <w:color w:val="000000"/>
          <w:lang w:eastAsia="en-CA"/>
        </w:rPr>
      </w:pPr>
      <w:r w:rsidRPr="008C1732">
        <w:rPr>
          <w:b/>
        </w:rPr>
        <w:t>b)</w:t>
      </w:r>
      <w:r w:rsidRPr="008C1732">
        <w:rPr>
          <w:b/>
        </w:rPr>
        <w:tab/>
      </w:r>
      <w:r>
        <w:rPr>
          <w:rFonts w:cs="MyriadPro-Black"/>
          <w:bCs/>
          <w:color w:val="000000"/>
          <w:lang w:eastAsia="en-CA"/>
        </w:rPr>
        <w:t xml:space="preserve">Write an </w:t>
      </w:r>
      <w:r w:rsidRPr="007E5FF8">
        <w:rPr>
          <w:rFonts w:cs="MyriadPro-Black"/>
          <w:bCs/>
          <w:color w:val="000000"/>
          <w:lang w:eastAsia="en-CA"/>
        </w:rPr>
        <w:t xml:space="preserve">equation </w:t>
      </w:r>
      <w:r>
        <w:rPr>
          <w:rFonts w:cs="MyriadPro-Black"/>
          <w:bCs/>
          <w:color w:val="000000"/>
          <w:lang w:eastAsia="en-CA"/>
        </w:rPr>
        <w:t xml:space="preserve">that models the relationship between </w:t>
      </w:r>
      <w:r w:rsidRPr="004857D4">
        <w:rPr>
          <w:rFonts w:cs="MyriadPro-Black"/>
          <w:bCs/>
          <w:i/>
          <w:color w:val="000000"/>
          <w:lang w:eastAsia="en-CA"/>
        </w:rPr>
        <w:t>x</w:t>
      </w:r>
      <w:r>
        <w:rPr>
          <w:rFonts w:cs="MyriadPro-Black"/>
          <w:bCs/>
          <w:color w:val="000000"/>
          <w:lang w:eastAsia="en-CA"/>
        </w:rPr>
        <w:t xml:space="preserve"> and </w:t>
      </w:r>
      <w:r w:rsidRPr="004857D4">
        <w:rPr>
          <w:rFonts w:cs="MyriadPro-Black"/>
          <w:bCs/>
          <w:i/>
          <w:color w:val="000000"/>
          <w:lang w:eastAsia="en-CA"/>
        </w:rPr>
        <w:t>y</w:t>
      </w:r>
      <w:r>
        <w:rPr>
          <w:rFonts w:cs="MyriadPro-Black"/>
          <w:bCs/>
          <w:color w:val="000000"/>
          <w:lang w:eastAsia="en-CA"/>
        </w:rPr>
        <w:t>.</w:t>
      </w:r>
    </w:p>
    <w:p w:rsidR="00956AC7" w:rsidRDefault="00956AC7" w:rsidP="00956AC7">
      <w:pPr>
        <w:pStyle w:val="0-practicetestAL"/>
        <w:rPr>
          <w:b/>
        </w:rPr>
      </w:pPr>
    </w:p>
    <w:p w:rsidR="00956AC7" w:rsidRDefault="00956AC7" w:rsidP="00956AC7">
      <w:pPr>
        <w:pStyle w:val="0-practicetestAL"/>
        <w:rPr>
          <w:b/>
        </w:rPr>
      </w:pPr>
    </w:p>
    <w:p w:rsidR="00956AC7" w:rsidRDefault="00956AC7" w:rsidP="00956AC7">
      <w:pPr>
        <w:pStyle w:val="0-practicetestAL"/>
        <w:rPr>
          <w:b/>
        </w:rPr>
      </w:pPr>
    </w:p>
    <w:p w:rsidR="00956AC7" w:rsidRPr="008C1732" w:rsidRDefault="00956AC7" w:rsidP="00956AC7">
      <w:pPr>
        <w:pStyle w:val="0-practicetestAL"/>
        <w:rPr>
          <w:b/>
        </w:rPr>
      </w:pPr>
    </w:p>
    <w:p w:rsidR="00956AC7" w:rsidRDefault="00956AC7" w:rsidP="00956AC7">
      <w:pPr>
        <w:pStyle w:val="0-practicetestAL"/>
        <w:spacing w:after="120"/>
        <w:rPr>
          <w:rFonts w:cs="MyriadPro-Black"/>
          <w:bCs/>
          <w:color w:val="000000"/>
          <w:lang w:eastAsia="en-CA"/>
        </w:rPr>
      </w:pPr>
      <w:r w:rsidRPr="008C1732">
        <w:rPr>
          <w:b/>
        </w:rPr>
        <w:t>c)</w:t>
      </w:r>
      <w:r w:rsidRPr="008C1732">
        <w:rPr>
          <w:b/>
        </w:rPr>
        <w:tab/>
      </w:r>
      <w:r w:rsidRPr="007E5FF8">
        <w:rPr>
          <w:rFonts w:cs="MyriadPro-Black"/>
          <w:bCs/>
          <w:color w:val="000000"/>
          <w:lang w:eastAsia="en-CA"/>
        </w:rPr>
        <w:t xml:space="preserve">Is the </w:t>
      </w:r>
      <w:r>
        <w:rPr>
          <w:rFonts w:cs="MyriadPro-Black"/>
          <w:bCs/>
          <w:color w:val="000000"/>
          <w:lang w:eastAsia="en-CA"/>
        </w:rPr>
        <w:t xml:space="preserve">relationship a direct </w:t>
      </w:r>
      <w:r w:rsidRPr="007E5FF8">
        <w:rPr>
          <w:rFonts w:cs="MyriadPro-Black"/>
          <w:bCs/>
          <w:color w:val="000000"/>
          <w:lang w:eastAsia="en-CA"/>
        </w:rPr>
        <w:t xml:space="preserve">or partial </w:t>
      </w:r>
      <w:r>
        <w:rPr>
          <w:rFonts w:cs="MyriadPro-Black"/>
          <w:bCs/>
          <w:color w:val="000000"/>
          <w:lang w:eastAsia="en-CA"/>
        </w:rPr>
        <w:t>variation</w:t>
      </w:r>
      <w:r w:rsidRPr="007E5FF8">
        <w:rPr>
          <w:rFonts w:cs="MyriadPro-Black"/>
          <w:bCs/>
          <w:color w:val="000000"/>
          <w:lang w:eastAsia="en-CA"/>
        </w:rPr>
        <w:t>?</w:t>
      </w:r>
      <w:r>
        <w:rPr>
          <w:rFonts w:cs="MyriadPro-Black"/>
          <w:bCs/>
          <w:color w:val="000000"/>
          <w:lang w:eastAsia="en-CA"/>
        </w:rPr>
        <w:t xml:space="preserve"> Explain.</w:t>
      </w:r>
    </w:p>
    <w:p w:rsidR="00956AC7" w:rsidRDefault="00956AC7" w:rsidP="00956AC7">
      <w:pPr>
        <w:pStyle w:val="0-practicetestAL"/>
        <w:spacing w:after="120"/>
        <w:ind w:left="0" w:firstLine="0"/>
        <w:rPr>
          <w:b/>
        </w:rPr>
      </w:pPr>
    </w:p>
    <w:p w:rsidR="00956AC7" w:rsidRDefault="00956AC7" w:rsidP="00956AC7">
      <w:pPr>
        <w:pStyle w:val="0-practicetestAL"/>
        <w:spacing w:after="120"/>
        <w:ind w:left="0" w:firstLine="0"/>
        <w:rPr>
          <w:b/>
        </w:rPr>
      </w:pPr>
    </w:p>
    <w:p w:rsidR="00956AC7" w:rsidRDefault="00956AC7" w:rsidP="00956AC7">
      <w:pPr>
        <w:pStyle w:val="0-practicetestAL"/>
        <w:spacing w:after="120"/>
        <w:ind w:left="0" w:firstLine="0"/>
        <w:rPr>
          <w:rFonts w:cs="MyriadPro-Black"/>
          <w:bCs/>
          <w:color w:val="000000"/>
          <w:lang w:eastAsia="en-CA"/>
        </w:rPr>
      </w:pPr>
      <w:r w:rsidRPr="008C1732">
        <w:rPr>
          <w:b/>
        </w:rPr>
        <w:t xml:space="preserve"> 5.</w:t>
      </w:r>
      <w:r w:rsidRPr="008C1732">
        <w:rPr>
          <w:b/>
        </w:rPr>
        <w:tab/>
      </w:r>
      <w:r w:rsidRPr="0036120C">
        <w:rPr>
          <w:rFonts w:cs="MyriadPro-Black"/>
          <w:bCs/>
          <w:color w:val="000000"/>
          <w:spacing w:val="-2"/>
          <w:lang w:eastAsia="en-CA"/>
        </w:rPr>
        <w:t>Ben records the growth of a bean plant. The table shows the results.</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bottom w:w="48" w:type="dxa"/>
        </w:tblCellMar>
        <w:tblLook w:val="0000" w:firstRow="0" w:lastRow="0" w:firstColumn="0" w:lastColumn="0" w:noHBand="0" w:noVBand="0"/>
      </w:tblPr>
      <w:tblGrid>
        <w:gridCol w:w="2070"/>
        <w:gridCol w:w="2070"/>
      </w:tblGrid>
      <w:tr w:rsidR="00956AC7" w:rsidRPr="00AB5F9F" w:rsidTr="00B862D2">
        <w:trPr>
          <w:trHeight w:val="314"/>
        </w:trPr>
        <w:tc>
          <w:tcPr>
            <w:tcW w:w="2070" w:type="dxa"/>
            <w:shd w:val="clear" w:color="auto" w:fill="CCCCCC"/>
            <w:vAlign w:val="bottom"/>
          </w:tcPr>
          <w:p w:rsidR="00956AC7" w:rsidRPr="0036120C" w:rsidRDefault="00956AC7" w:rsidP="00B862D2">
            <w:pPr>
              <w:pStyle w:val="0-TableHead"/>
            </w:pPr>
            <w:r w:rsidRPr="0036120C">
              <w:t>Day</w:t>
            </w:r>
          </w:p>
        </w:tc>
        <w:tc>
          <w:tcPr>
            <w:tcW w:w="2070" w:type="dxa"/>
            <w:shd w:val="clear" w:color="auto" w:fill="CCCCCC"/>
            <w:vAlign w:val="bottom"/>
          </w:tcPr>
          <w:p w:rsidR="00956AC7" w:rsidRPr="0036120C" w:rsidRDefault="00956AC7" w:rsidP="00B862D2">
            <w:pPr>
              <w:pStyle w:val="0-TableHead"/>
            </w:pPr>
            <w:r w:rsidRPr="0036120C">
              <w:t>Height of Plant (cm)</w:t>
            </w:r>
          </w:p>
        </w:tc>
      </w:tr>
      <w:tr w:rsidR="00956AC7" w:rsidRPr="00192904" w:rsidTr="00B862D2">
        <w:trPr>
          <w:trHeight w:val="314"/>
        </w:trPr>
        <w:tc>
          <w:tcPr>
            <w:tcW w:w="2070" w:type="dxa"/>
            <w:shd w:val="clear" w:color="auto" w:fill="auto"/>
          </w:tcPr>
          <w:p w:rsidR="00956AC7" w:rsidRPr="007E5FF8" w:rsidRDefault="00956AC7" w:rsidP="00B862D2">
            <w:pPr>
              <w:pStyle w:val="0-TableText"/>
              <w:jc w:val="center"/>
              <w:rPr>
                <w:lang w:eastAsia="en-CA"/>
              </w:rPr>
            </w:pPr>
            <w:r>
              <w:rPr>
                <w:lang w:eastAsia="en-CA"/>
              </w:rPr>
              <w:t xml:space="preserve">  </w:t>
            </w:r>
            <w:r w:rsidRPr="007E5FF8">
              <w:rPr>
                <w:lang w:eastAsia="en-CA"/>
              </w:rPr>
              <w:t>0</w:t>
            </w:r>
          </w:p>
        </w:tc>
        <w:tc>
          <w:tcPr>
            <w:tcW w:w="2070" w:type="dxa"/>
            <w:shd w:val="clear" w:color="auto" w:fill="auto"/>
          </w:tcPr>
          <w:p w:rsidR="00956AC7" w:rsidRPr="007E5FF8" w:rsidRDefault="00956AC7" w:rsidP="00B862D2">
            <w:pPr>
              <w:pStyle w:val="0-TableText"/>
              <w:jc w:val="center"/>
              <w:rPr>
                <w:lang w:eastAsia="en-CA"/>
              </w:rPr>
            </w:pPr>
            <w:r>
              <w:rPr>
                <w:lang w:eastAsia="en-CA"/>
              </w:rPr>
              <w:t xml:space="preserve">  </w:t>
            </w:r>
            <w:r w:rsidRPr="007E5FF8">
              <w:rPr>
                <w:lang w:eastAsia="en-CA"/>
              </w:rPr>
              <w:t>0</w:t>
            </w:r>
          </w:p>
        </w:tc>
      </w:tr>
      <w:tr w:rsidR="00956AC7" w:rsidRPr="00192904" w:rsidTr="00B862D2">
        <w:trPr>
          <w:trHeight w:val="30"/>
        </w:trPr>
        <w:tc>
          <w:tcPr>
            <w:tcW w:w="2070" w:type="dxa"/>
            <w:shd w:val="clear" w:color="auto" w:fill="auto"/>
          </w:tcPr>
          <w:p w:rsidR="00956AC7" w:rsidRPr="007E5FF8" w:rsidRDefault="00956AC7" w:rsidP="00B862D2">
            <w:pPr>
              <w:pStyle w:val="0-TableText"/>
              <w:jc w:val="center"/>
              <w:rPr>
                <w:lang w:eastAsia="en-CA"/>
              </w:rPr>
            </w:pPr>
            <w:r>
              <w:rPr>
                <w:lang w:eastAsia="en-CA"/>
              </w:rPr>
              <w:t xml:space="preserve">  </w:t>
            </w:r>
            <w:r w:rsidRPr="007E5FF8">
              <w:rPr>
                <w:lang w:eastAsia="en-CA"/>
              </w:rPr>
              <w:t>5</w:t>
            </w:r>
          </w:p>
        </w:tc>
        <w:tc>
          <w:tcPr>
            <w:tcW w:w="2070" w:type="dxa"/>
            <w:shd w:val="clear" w:color="auto" w:fill="auto"/>
          </w:tcPr>
          <w:p w:rsidR="00956AC7" w:rsidRPr="007E5FF8" w:rsidRDefault="00956AC7" w:rsidP="00B862D2">
            <w:pPr>
              <w:pStyle w:val="0-TableText"/>
              <w:jc w:val="center"/>
              <w:rPr>
                <w:lang w:eastAsia="en-CA"/>
              </w:rPr>
            </w:pPr>
            <w:r>
              <w:rPr>
                <w:lang w:eastAsia="en-CA"/>
              </w:rPr>
              <w:t xml:space="preserve">  </w:t>
            </w:r>
            <w:r w:rsidRPr="007E5FF8">
              <w:rPr>
                <w:lang w:eastAsia="en-CA"/>
              </w:rPr>
              <w:t>3</w:t>
            </w:r>
          </w:p>
        </w:tc>
      </w:tr>
      <w:tr w:rsidR="00956AC7" w:rsidRPr="00192904" w:rsidTr="00B862D2">
        <w:trPr>
          <w:trHeight w:val="359"/>
        </w:trPr>
        <w:tc>
          <w:tcPr>
            <w:tcW w:w="2070" w:type="dxa"/>
            <w:shd w:val="clear" w:color="auto" w:fill="auto"/>
          </w:tcPr>
          <w:p w:rsidR="00956AC7" w:rsidRPr="007E5FF8" w:rsidRDefault="00956AC7" w:rsidP="00B862D2">
            <w:pPr>
              <w:pStyle w:val="0-TableText"/>
              <w:jc w:val="center"/>
              <w:rPr>
                <w:lang w:eastAsia="en-CA"/>
              </w:rPr>
            </w:pPr>
            <w:r w:rsidRPr="007E5FF8">
              <w:rPr>
                <w:lang w:eastAsia="en-CA"/>
              </w:rPr>
              <w:t>10</w:t>
            </w:r>
          </w:p>
        </w:tc>
        <w:tc>
          <w:tcPr>
            <w:tcW w:w="2070" w:type="dxa"/>
            <w:shd w:val="clear" w:color="auto" w:fill="auto"/>
          </w:tcPr>
          <w:p w:rsidR="00956AC7" w:rsidRPr="007E5FF8" w:rsidRDefault="00956AC7" w:rsidP="00B862D2">
            <w:pPr>
              <w:pStyle w:val="0-TableText"/>
              <w:jc w:val="center"/>
              <w:rPr>
                <w:lang w:eastAsia="en-CA"/>
              </w:rPr>
            </w:pPr>
            <w:r>
              <w:rPr>
                <w:lang w:eastAsia="en-CA"/>
              </w:rPr>
              <w:t xml:space="preserve">  </w:t>
            </w:r>
            <w:r w:rsidRPr="007E5FF8">
              <w:rPr>
                <w:lang w:eastAsia="en-CA"/>
              </w:rPr>
              <w:t>6</w:t>
            </w:r>
          </w:p>
        </w:tc>
      </w:tr>
      <w:tr w:rsidR="00956AC7" w:rsidRPr="00192904" w:rsidTr="00B862D2">
        <w:trPr>
          <w:trHeight w:val="359"/>
        </w:trPr>
        <w:tc>
          <w:tcPr>
            <w:tcW w:w="2070" w:type="dxa"/>
            <w:shd w:val="clear" w:color="auto" w:fill="auto"/>
          </w:tcPr>
          <w:p w:rsidR="00956AC7" w:rsidRPr="007E5FF8" w:rsidRDefault="00956AC7" w:rsidP="00B862D2">
            <w:pPr>
              <w:pStyle w:val="0-TableText"/>
              <w:jc w:val="center"/>
              <w:rPr>
                <w:lang w:eastAsia="en-CA"/>
              </w:rPr>
            </w:pPr>
            <w:r w:rsidRPr="007E5FF8">
              <w:rPr>
                <w:lang w:eastAsia="en-CA"/>
              </w:rPr>
              <w:t>15</w:t>
            </w:r>
          </w:p>
        </w:tc>
        <w:tc>
          <w:tcPr>
            <w:tcW w:w="2070" w:type="dxa"/>
            <w:shd w:val="clear" w:color="auto" w:fill="auto"/>
          </w:tcPr>
          <w:p w:rsidR="00956AC7" w:rsidRPr="007E5FF8" w:rsidRDefault="00956AC7" w:rsidP="00B862D2">
            <w:pPr>
              <w:pStyle w:val="0-TableText"/>
              <w:jc w:val="center"/>
              <w:rPr>
                <w:lang w:eastAsia="en-CA"/>
              </w:rPr>
            </w:pPr>
            <w:r>
              <w:rPr>
                <w:lang w:eastAsia="en-CA"/>
              </w:rPr>
              <w:t xml:space="preserve">  9</w:t>
            </w:r>
          </w:p>
        </w:tc>
      </w:tr>
      <w:tr w:rsidR="00956AC7" w:rsidRPr="00192904" w:rsidTr="00B862D2">
        <w:trPr>
          <w:trHeight w:val="30"/>
        </w:trPr>
        <w:tc>
          <w:tcPr>
            <w:tcW w:w="2070" w:type="dxa"/>
            <w:shd w:val="clear" w:color="auto" w:fill="auto"/>
          </w:tcPr>
          <w:p w:rsidR="00956AC7" w:rsidRPr="007E5FF8" w:rsidRDefault="00956AC7" w:rsidP="00B862D2">
            <w:pPr>
              <w:pStyle w:val="0-TableText"/>
              <w:jc w:val="center"/>
              <w:rPr>
                <w:lang w:eastAsia="en-CA"/>
              </w:rPr>
            </w:pPr>
            <w:r w:rsidRPr="007E5FF8">
              <w:rPr>
                <w:lang w:eastAsia="en-CA"/>
              </w:rPr>
              <w:t>20</w:t>
            </w:r>
          </w:p>
        </w:tc>
        <w:tc>
          <w:tcPr>
            <w:tcW w:w="2070" w:type="dxa"/>
            <w:shd w:val="clear" w:color="auto" w:fill="auto"/>
          </w:tcPr>
          <w:p w:rsidR="00956AC7" w:rsidRPr="007E5FF8" w:rsidRDefault="00956AC7" w:rsidP="00B862D2">
            <w:pPr>
              <w:pStyle w:val="0-TableText"/>
              <w:jc w:val="center"/>
              <w:rPr>
                <w:lang w:eastAsia="en-CA"/>
              </w:rPr>
            </w:pPr>
            <w:r w:rsidRPr="007E5FF8">
              <w:rPr>
                <w:lang w:eastAsia="en-CA"/>
              </w:rPr>
              <w:t>1</w:t>
            </w:r>
            <w:r>
              <w:rPr>
                <w:lang w:eastAsia="en-CA"/>
              </w:rPr>
              <w:t>2</w:t>
            </w:r>
          </w:p>
        </w:tc>
      </w:tr>
    </w:tbl>
    <w:p w:rsidR="00956AC7" w:rsidRDefault="00956AC7" w:rsidP="00956AC7">
      <w:pPr>
        <w:pStyle w:val="0-practicetestAL"/>
        <w:numPr>
          <w:ilvl w:val="0"/>
          <w:numId w:val="1"/>
        </w:numPr>
        <w:spacing w:before="240"/>
        <w:rPr>
          <w:rFonts w:cs="MyriadPro-Black"/>
          <w:bCs/>
          <w:color w:val="000000"/>
          <w:lang w:eastAsia="en-CA"/>
        </w:rPr>
      </w:pPr>
      <w:r>
        <w:rPr>
          <w:rFonts w:cs="MyriadPro-Black"/>
          <w:bCs/>
          <w:color w:val="000000"/>
          <w:lang w:eastAsia="en-CA"/>
        </w:rPr>
        <w:t>S</w:t>
      </w:r>
      <w:r w:rsidRPr="007E5FF8">
        <w:rPr>
          <w:rFonts w:cs="MyriadPro-Black"/>
          <w:bCs/>
          <w:color w:val="000000"/>
          <w:lang w:eastAsia="en-CA"/>
        </w:rPr>
        <w:t xml:space="preserve">ketch a graph of the </w:t>
      </w:r>
      <w:r>
        <w:rPr>
          <w:rFonts w:cs="MyriadPro-Black"/>
          <w:bCs/>
          <w:color w:val="000000"/>
          <w:lang w:eastAsia="en-CA"/>
        </w:rPr>
        <w:t>data in the table</w:t>
      </w:r>
      <w:r w:rsidRPr="007E5FF8">
        <w:rPr>
          <w:rFonts w:cs="MyriadPro-Black"/>
          <w:bCs/>
          <w:color w:val="000000"/>
          <w:lang w:eastAsia="en-CA"/>
        </w:rPr>
        <w:t>.</w:t>
      </w:r>
      <w:r>
        <w:rPr>
          <w:rFonts w:cs="MyriadPro-Black"/>
          <w:bCs/>
          <w:color w:val="000000"/>
          <w:lang w:eastAsia="en-CA"/>
        </w:rPr>
        <w:t xml:space="preserve"> D</w:t>
      </w:r>
      <w:r w:rsidRPr="007E5FF8">
        <w:rPr>
          <w:rFonts w:cs="MyriadPro-Black"/>
          <w:bCs/>
          <w:color w:val="000000"/>
          <w:lang w:eastAsia="en-CA"/>
        </w:rPr>
        <w:t xml:space="preserve">raw a line of </w:t>
      </w:r>
      <w:r>
        <w:rPr>
          <w:rFonts w:cs="MyriadPro-Black"/>
          <w:bCs/>
          <w:color w:val="000000"/>
          <w:lang w:eastAsia="en-CA"/>
        </w:rPr>
        <w:br/>
      </w:r>
      <w:r w:rsidRPr="007E5FF8">
        <w:rPr>
          <w:rFonts w:cs="MyriadPro-Black"/>
          <w:bCs/>
          <w:color w:val="000000"/>
          <w:lang w:eastAsia="en-CA"/>
        </w:rPr>
        <w:t>best fit</w:t>
      </w:r>
      <w:r>
        <w:rPr>
          <w:rFonts w:cs="MyriadPro-Black"/>
          <w:bCs/>
          <w:color w:val="000000"/>
          <w:lang w:eastAsia="en-CA"/>
        </w:rPr>
        <w:t>. (Use graph paper)</w:t>
      </w:r>
    </w:p>
    <w:p w:rsidR="00956AC7" w:rsidRPr="008C1732" w:rsidRDefault="00956AC7" w:rsidP="00956AC7">
      <w:pPr>
        <w:pStyle w:val="0-practicetestAL"/>
        <w:spacing w:before="240"/>
      </w:pPr>
    </w:p>
    <w:p w:rsidR="00956AC7" w:rsidRDefault="00956AC7" w:rsidP="00956AC7">
      <w:pPr>
        <w:pStyle w:val="0-practicetestAL"/>
        <w:rPr>
          <w:rFonts w:cs="MyriadPro-Black"/>
          <w:bCs/>
          <w:color w:val="000000"/>
          <w:lang w:eastAsia="en-CA"/>
        </w:rPr>
      </w:pPr>
      <w:r w:rsidRPr="008C1732">
        <w:rPr>
          <w:b/>
        </w:rPr>
        <w:t>b)</w:t>
      </w:r>
      <w:r w:rsidRPr="008C1732">
        <w:tab/>
      </w:r>
      <w:r>
        <w:rPr>
          <w:rFonts w:cs="MyriadPro-Black"/>
          <w:bCs/>
          <w:color w:val="000000"/>
          <w:lang w:eastAsia="en-CA"/>
        </w:rPr>
        <w:t xml:space="preserve">What is the </w:t>
      </w:r>
      <w:r w:rsidRPr="007E5FF8">
        <w:rPr>
          <w:rFonts w:cs="MyriadPro-Black"/>
          <w:bCs/>
          <w:color w:val="000000"/>
          <w:lang w:eastAsia="en-CA"/>
        </w:rPr>
        <w:t>equation of the line</w:t>
      </w:r>
      <w:r>
        <w:rPr>
          <w:rFonts w:cs="MyriadPro-Black"/>
          <w:bCs/>
          <w:color w:val="000000"/>
          <w:lang w:eastAsia="en-CA"/>
        </w:rPr>
        <w:t>?</w:t>
      </w: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Default="00956AC7" w:rsidP="00956AC7">
      <w:pPr>
        <w:pStyle w:val="0-practicetestAL"/>
      </w:pPr>
    </w:p>
    <w:p w:rsidR="00956AC7" w:rsidRPr="008C1732" w:rsidRDefault="00956AC7" w:rsidP="00956AC7">
      <w:pPr>
        <w:pStyle w:val="0-practicetestAL"/>
      </w:pPr>
    </w:p>
    <w:p w:rsidR="00956AC7" w:rsidRDefault="00956AC7" w:rsidP="00956AC7">
      <w:pPr>
        <w:pStyle w:val="0-practicetest-AL-2"/>
        <w:rPr>
          <w:lang w:eastAsia="en-CA"/>
        </w:rPr>
      </w:pPr>
      <w:r w:rsidRPr="008C1732">
        <w:rPr>
          <w:b/>
        </w:rPr>
        <w:t>6.</w:t>
      </w:r>
      <w:r w:rsidRPr="008C1732">
        <w:tab/>
      </w:r>
      <w:r w:rsidRPr="008C1732">
        <w:rPr>
          <w:b/>
        </w:rPr>
        <w:t>a)</w:t>
      </w:r>
      <w:r w:rsidRPr="008C1732">
        <w:tab/>
      </w:r>
      <w:r w:rsidRPr="007E5FF8">
        <w:rPr>
          <w:lang w:eastAsia="en-CA"/>
        </w:rPr>
        <w:t xml:space="preserve">Create a table </w:t>
      </w:r>
      <w:r>
        <w:rPr>
          <w:lang w:eastAsia="en-CA"/>
        </w:rPr>
        <w:t xml:space="preserve">of values for the </w:t>
      </w:r>
      <w:r w:rsidRPr="007E5FF8">
        <w:rPr>
          <w:lang w:eastAsia="en-CA"/>
        </w:rPr>
        <w:t xml:space="preserve">equation </w:t>
      </w:r>
      <w:r w:rsidRPr="00913D55">
        <w:rPr>
          <w:i/>
          <w:lang w:eastAsia="en-CA"/>
        </w:rPr>
        <w:t>y</w:t>
      </w:r>
      <w:r w:rsidRPr="007E5FF8">
        <w:rPr>
          <w:lang w:eastAsia="en-CA"/>
        </w:rPr>
        <w:t xml:space="preserve"> = 2</w:t>
      </w:r>
      <w:r w:rsidRPr="00913D55">
        <w:rPr>
          <w:i/>
          <w:lang w:eastAsia="en-CA"/>
        </w:rPr>
        <w:t>x</w:t>
      </w:r>
      <w:r w:rsidRPr="007E5FF8">
        <w:rPr>
          <w:lang w:eastAsia="en-CA"/>
        </w:rPr>
        <w:t xml:space="preserve"> – 2.</w:t>
      </w:r>
    </w:p>
    <w:p w:rsidR="00956AC7" w:rsidRDefault="00956AC7" w:rsidP="00956AC7">
      <w:pPr>
        <w:pStyle w:val="0-practicetest-AL-2"/>
      </w:pPr>
    </w:p>
    <w:p w:rsidR="00956AC7" w:rsidRDefault="00956AC7" w:rsidP="00956AC7">
      <w:pPr>
        <w:pStyle w:val="0-practicetest-AL-2"/>
      </w:pPr>
    </w:p>
    <w:p w:rsidR="00956AC7" w:rsidRDefault="00956AC7" w:rsidP="00956AC7">
      <w:pPr>
        <w:pStyle w:val="0-practicetest-AL-2"/>
      </w:pPr>
    </w:p>
    <w:p w:rsidR="00956AC7" w:rsidRDefault="00956AC7" w:rsidP="00956AC7">
      <w:pPr>
        <w:pStyle w:val="0-practicetest-AL-2"/>
      </w:pPr>
    </w:p>
    <w:p w:rsidR="00956AC7" w:rsidRDefault="00956AC7" w:rsidP="00956AC7">
      <w:pPr>
        <w:pStyle w:val="0-practicetest-AL-2"/>
      </w:pPr>
    </w:p>
    <w:p w:rsidR="00956AC7" w:rsidRPr="008C1732" w:rsidRDefault="00956AC7" w:rsidP="00956AC7">
      <w:pPr>
        <w:pStyle w:val="0-practicetest-AL-2"/>
      </w:pPr>
    </w:p>
    <w:p w:rsidR="00956AC7" w:rsidRPr="008C1732" w:rsidRDefault="00956AC7" w:rsidP="00956AC7">
      <w:pPr>
        <w:pStyle w:val="0-practicetestAL"/>
      </w:pPr>
      <w:r w:rsidRPr="008C1732">
        <w:rPr>
          <w:b/>
        </w:rPr>
        <w:t>b)</w:t>
      </w:r>
      <w:r w:rsidRPr="008C1732">
        <w:tab/>
      </w:r>
      <w:r w:rsidRPr="007E5FF8">
        <w:rPr>
          <w:rFonts w:cs="MyriadPro-Black"/>
          <w:bCs/>
          <w:color w:val="000000"/>
          <w:lang w:eastAsia="en-CA"/>
        </w:rPr>
        <w:t xml:space="preserve">Use the table </w:t>
      </w:r>
      <w:r>
        <w:rPr>
          <w:rFonts w:cs="MyriadPro-Black"/>
          <w:bCs/>
          <w:color w:val="000000"/>
          <w:lang w:eastAsia="en-CA"/>
        </w:rPr>
        <w:t xml:space="preserve">of values </w:t>
      </w:r>
      <w:r w:rsidRPr="007E5FF8">
        <w:rPr>
          <w:rFonts w:cs="MyriadPro-Black"/>
          <w:bCs/>
          <w:color w:val="000000"/>
          <w:lang w:eastAsia="en-CA"/>
        </w:rPr>
        <w:t>or the equation to sketch a graph of the relation.</w:t>
      </w:r>
      <w:r>
        <w:rPr>
          <w:rFonts w:cs="MyriadPro-Black"/>
          <w:bCs/>
          <w:color w:val="000000"/>
          <w:lang w:eastAsia="en-CA"/>
        </w:rPr>
        <w:t xml:space="preserve"> (Use graph paper)</w:t>
      </w:r>
    </w:p>
    <w:p w:rsidR="00956AC7" w:rsidRDefault="00956AC7">
      <w:pPr>
        <w:rPr>
          <w:rFonts w:ascii="Verdana" w:eastAsia="Times" w:hAnsi="Verdana" w:cs="Arial"/>
          <w:b/>
          <w:sz w:val="24"/>
          <w:szCs w:val="24"/>
          <w:lang w:val="en-US" w:eastAsia="ar-SA"/>
        </w:rPr>
      </w:pPr>
      <w:r>
        <w:rPr>
          <w:b/>
        </w:rPr>
        <w:br w:type="page"/>
      </w:r>
    </w:p>
    <w:p w:rsidR="00956AC7" w:rsidRDefault="00956AC7" w:rsidP="00956AC7">
      <w:pPr>
        <w:pStyle w:val="0-practicetest-NL"/>
        <w:rPr>
          <w:rFonts w:cs="MinionPro-Regular"/>
          <w:color w:val="000000"/>
          <w:lang w:eastAsia="en-CA"/>
        </w:rPr>
      </w:pPr>
      <w:r w:rsidRPr="008C1732">
        <w:rPr>
          <w:b/>
        </w:rPr>
        <w:t>7.</w:t>
      </w:r>
      <w:r w:rsidRPr="008C1732">
        <w:tab/>
      </w:r>
      <w:r w:rsidRPr="007E5FF8">
        <w:rPr>
          <w:rFonts w:cs="MinionPro-Regular"/>
          <w:color w:val="000000"/>
          <w:lang w:eastAsia="en-CA"/>
        </w:rPr>
        <w:t xml:space="preserve">What are the slope and </w:t>
      </w:r>
      <w:r w:rsidRPr="00616500">
        <w:rPr>
          <w:rFonts w:cs="MinionPro-Regular"/>
          <w:i/>
          <w:color w:val="000000"/>
          <w:lang w:eastAsia="en-CA"/>
        </w:rPr>
        <w:t>y</w:t>
      </w:r>
      <w:r w:rsidRPr="00616500">
        <w:rPr>
          <w:rFonts w:cs="MinionPro-Regular"/>
          <w:color w:val="000000"/>
          <w:lang w:eastAsia="en-CA"/>
        </w:rPr>
        <w:t>-</w:t>
      </w:r>
      <w:r w:rsidRPr="007E5FF8">
        <w:rPr>
          <w:rFonts w:cs="MinionPro-Regular"/>
          <w:color w:val="000000"/>
          <w:lang w:eastAsia="en-CA"/>
        </w:rPr>
        <w:t>intercept of each equation?</w:t>
      </w:r>
    </w:p>
    <w:p w:rsidR="00956AC7" w:rsidRDefault="00956AC7" w:rsidP="00956AC7">
      <w:pPr>
        <w:pStyle w:val="0-practicetestAL"/>
        <w:rPr>
          <w:rFonts w:cs="MinionPro-Regular"/>
          <w:color w:val="000000"/>
          <w:lang w:val="fr-FR" w:eastAsia="en-CA"/>
        </w:rPr>
      </w:pPr>
      <w:r w:rsidRPr="00F878A1">
        <w:rPr>
          <w:b/>
          <w:lang w:val="fr-FR"/>
        </w:rPr>
        <w:t>a)</w:t>
      </w:r>
      <w:r w:rsidRPr="00F878A1">
        <w:rPr>
          <w:b/>
          <w:lang w:val="fr-FR"/>
        </w:rPr>
        <w:tab/>
      </w:r>
      <w:r w:rsidRPr="001A75AC">
        <w:rPr>
          <w:rFonts w:cs="MinionPro-Regular"/>
          <w:i/>
          <w:color w:val="000000"/>
          <w:lang w:val="fr-FR" w:eastAsia="en-CA"/>
        </w:rPr>
        <w:t>y</w:t>
      </w:r>
      <w:r w:rsidRPr="001A75AC">
        <w:rPr>
          <w:rFonts w:cs="MinionPro-Regular"/>
          <w:color w:val="000000"/>
          <w:lang w:val="fr-FR" w:eastAsia="en-CA"/>
        </w:rPr>
        <w:t xml:space="preserve"> = </w:t>
      </w:r>
      <w:r w:rsidRPr="001A75AC">
        <w:rPr>
          <w:rFonts w:cs="MinionPro-Regular"/>
          <w:i/>
          <w:color w:val="000000"/>
          <w:lang w:val="fr-FR" w:eastAsia="en-CA"/>
        </w:rPr>
        <w:t>x</w:t>
      </w:r>
      <w:r w:rsidRPr="001A75AC">
        <w:rPr>
          <w:rFonts w:cs="MinionPro-Regular"/>
          <w:color w:val="000000"/>
          <w:lang w:val="fr-FR" w:eastAsia="en-CA"/>
        </w:rPr>
        <w:t xml:space="preserve"> + 1</w:t>
      </w:r>
    </w:p>
    <w:p w:rsidR="00956AC7" w:rsidRDefault="00956AC7" w:rsidP="00956AC7">
      <w:pPr>
        <w:pStyle w:val="0-practicetestAL"/>
        <w:rPr>
          <w:b/>
          <w:lang w:val="fr-FR"/>
        </w:rPr>
      </w:pPr>
    </w:p>
    <w:p w:rsidR="00956AC7" w:rsidRPr="00F878A1" w:rsidRDefault="00956AC7" w:rsidP="00956AC7">
      <w:pPr>
        <w:pStyle w:val="0-practicetestAL"/>
        <w:rPr>
          <w:b/>
          <w:lang w:val="fr-FR"/>
        </w:rPr>
      </w:pPr>
    </w:p>
    <w:p w:rsidR="00956AC7" w:rsidRDefault="00956AC7" w:rsidP="00956AC7">
      <w:pPr>
        <w:pStyle w:val="0-practicetestAL"/>
        <w:numPr>
          <w:ilvl w:val="0"/>
          <w:numId w:val="1"/>
        </w:numPr>
        <w:rPr>
          <w:i/>
          <w:lang w:eastAsia="en-CA"/>
        </w:rPr>
      </w:pPr>
      <w:r w:rsidRPr="001A75AC">
        <w:rPr>
          <w:rFonts w:cs="MinionPro-Regular"/>
          <w:i/>
          <w:color w:val="000000"/>
          <w:lang w:val="fr-FR" w:eastAsia="en-CA"/>
        </w:rPr>
        <w:t>y</w:t>
      </w:r>
      <w:r w:rsidRPr="001A75AC">
        <w:rPr>
          <w:rFonts w:cs="MinionPro-Regular"/>
          <w:color w:val="000000"/>
          <w:lang w:val="fr-FR" w:eastAsia="en-CA"/>
        </w:rPr>
        <w:t xml:space="preserve"> = 1</w:t>
      </w:r>
      <w:r>
        <w:rPr>
          <w:rFonts w:cs="MinionPro-Regular"/>
          <w:color w:val="000000"/>
          <w:lang w:val="fr-FR" w:eastAsia="en-CA"/>
        </w:rPr>
        <w:t xml:space="preserve"> </w:t>
      </w:r>
      <w:r w:rsidRPr="007E5FF8">
        <w:rPr>
          <w:lang w:eastAsia="en-CA"/>
        </w:rPr>
        <w:t>–</w:t>
      </w:r>
      <w:r>
        <w:rPr>
          <w:lang w:eastAsia="en-CA"/>
        </w:rPr>
        <w:t xml:space="preserve"> </w:t>
      </w:r>
      <w:r w:rsidRPr="00FE0DF8">
        <w:rPr>
          <w:i/>
          <w:lang w:eastAsia="en-CA"/>
        </w:rPr>
        <w:t>x</w:t>
      </w:r>
    </w:p>
    <w:p w:rsidR="00956AC7" w:rsidRDefault="00956AC7" w:rsidP="00956AC7">
      <w:pPr>
        <w:pStyle w:val="0-practicetestAL"/>
        <w:rPr>
          <w:lang w:val="fr-FR"/>
        </w:rPr>
      </w:pPr>
    </w:p>
    <w:p w:rsidR="00956AC7" w:rsidRPr="00F878A1" w:rsidRDefault="00956AC7" w:rsidP="00956AC7">
      <w:pPr>
        <w:pStyle w:val="0-practicetestAL"/>
        <w:rPr>
          <w:lang w:val="fr-FR"/>
        </w:rPr>
      </w:pPr>
    </w:p>
    <w:p w:rsidR="00956AC7" w:rsidRDefault="00956AC7" w:rsidP="00956AC7">
      <w:pPr>
        <w:pStyle w:val="0-practicetestAL"/>
        <w:numPr>
          <w:ilvl w:val="0"/>
          <w:numId w:val="1"/>
        </w:numPr>
        <w:rPr>
          <w:rFonts w:cs="MinionPro-Regular"/>
          <w:i/>
          <w:color w:val="000000"/>
          <w:lang w:val="fr-FR" w:eastAsia="en-CA"/>
        </w:rPr>
      </w:pPr>
      <w:r>
        <w:rPr>
          <w:rFonts w:cs="MinionPro-Regular"/>
          <w:i/>
          <w:color w:val="000000"/>
          <w:lang w:val="fr-FR" w:eastAsia="en-CA"/>
        </w:rPr>
        <w:t>y</w:t>
      </w:r>
      <w:r w:rsidRPr="001A75AC">
        <w:rPr>
          <w:rFonts w:cs="MinionPro-Regular"/>
          <w:color w:val="000000"/>
          <w:lang w:val="fr-FR" w:eastAsia="en-CA"/>
        </w:rPr>
        <w:t xml:space="preserve"> = </w:t>
      </w:r>
      <w:r>
        <w:rPr>
          <w:rFonts w:cs="MinionPro-Regular"/>
          <w:color w:val="000000"/>
          <w:lang w:val="fr-FR" w:eastAsia="en-CA"/>
        </w:rPr>
        <w:t>3</w:t>
      </w:r>
      <w:r w:rsidRPr="00FE0DF8">
        <w:rPr>
          <w:rFonts w:cs="MinionPro-Regular"/>
          <w:i/>
          <w:color w:val="000000"/>
          <w:lang w:val="fr-FR" w:eastAsia="en-CA"/>
        </w:rPr>
        <w:t>x</w:t>
      </w:r>
    </w:p>
    <w:p w:rsidR="00956AC7" w:rsidRDefault="00956AC7" w:rsidP="00956AC7">
      <w:pPr>
        <w:pStyle w:val="0-practicetestAL"/>
        <w:rPr>
          <w:rFonts w:cs="MinionPro-Regular"/>
          <w:i/>
          <w:color w:val="000000"/>
          <w:lang w:val="fr-FR" w:eastAsia="en-CA"/>
        </w:rPr>
      </w:pPr>
    </w:p>
    <w:p w:rsidR="00956AC7" w:rsidRPr="00F878A1" w:rsidRDefault="00956AC7" w:rsidP="00956AC7">
      <w:pPr>
        <w:pStyle w:val="0-practicetestAL"/>
        <w:rPr>
          <w:lang w:val="fr-FR"/>
        </w:rPr>
      </w:pPr>
    </w:p>
    <w:p w:rsidR="00956AC7" w:rsidRDefault="00956AC7" w:rsidP="00956AC7">
      <w:pPr>
        <w:pStyle w:val="0-practicetestAL"/>
        <w:numPr>
          <w:ilvl w:val="0"/>
          <w:numId w:val="1"/>
        </w:numPr>
        <w:rPr>
          <w:rFonts w:cs="MinionPro-Regular"/>
          <w:color w:val="000000"/>
          <w:lang w:val="fr-FR" w:eastAsia="en-CA"/>
        </w:rPr>
      </w:pPr>
      <w:r w:rsidRPr="00FE0DF8">
        <w:rPr>
          <w:i/>
          <w:lang w:val="fr-FR"/>
        </w:rPr>
        <w:t>y</w:t>
      </w:r>
      <w:r>
        <w:rPr>
          <w:lang w:val="fr-FR"/>
        </w:rPr>
        <w:t xml:space="preserve"> = </w:t>
      </w:r>
      <w:r w:rsidRPr="001A75AC">
        <w:rPr>
          <w:rFonts w:cs="MinionPro-Regular"/>
          <w:color w:val="000000"/>
          <w:lang w:val="fr-FR" w:eastAsia="en-CA"/>
        </w:rPr>
        <w:t>2</w:t>
      </w:r>
      <w:r w:rsidRPr="001A75AC">
        <w:rPr>
          <w:rFonts w:cs="MinionPro-Regular"/>
          <w:i/>
          <w:color w:val="000000"/>
          <w:lang w:val="fr-FR" w:eastAsia="en-CA"/>
        </w:rPr>
        <w:t>x</w:t>
      </w:r>
      <w:r>
        <w:rPr>
          <w:rFonts w:cs="MinionPro-Regular"/>
          <w:color w:val="000000"/>
          <w:lang w:val="fr-FR" w:eastAsia="en-CA"/>
        </w:rPr>
        <w:t xml:space="preserve"> + 3</w:t>
      </w:r>
    </w:p>
    <w:p w:rsidR="00956AC7" w:rsidRDefault="00956AC7" w:rsidP="00956AC7">
      <w:pPr>
        <w:pStyle w:val="0-practicetestAL"/>
        <w:rPr>
          <w:lang w:val="fr-FR"/>
        </w:rPr>
      </w:pPr>
    </w:p>
    <w:p w:rsidR="00956AC7" w:rsidRPr="00F878A1" w:rsidRDefault="00956AC7" w:rsidP="00956AC7">
      <w:pPr>
        <w:pStyle w:val="0-practicetestAL"/>
        <w:rPr>
          <w:lang w:val="fr-FR"/>
        </w:rPr>
      </w:pPr>
    </w:p>
    <w:p w:rsidR="00956AC7" w:rsidRDefault="00956AC7" w:rsidP="00956AC7">
      <w:pPr>
        <w:pStyle w:val="0-practicetest-NL"/>
        <w:rPr>
          <w:lang w:eastAsia="en-CA"/>
        </w:rPr>
      </w:pPr>
      <w:r>
        <w:rPr>
          <w:b/>
        </w:rPr>
        <w:t>8</w:t>
      </w:r>
      <w:r w:rsidRPr="00BB48FD">
        <w:rPr>
          <w:b/>
        </w:rPr>
        <w:t>.</w:t>
      </w:r>
      <w:r>
        <w:tab/>
      </w:r>
      <w:r>
        <w:rPr>
          <w:lang w:eastAsia="en-CA"/>
        </w:rPr>
        <w:t xml:space="preserve">The graph of a relationship between </w:t>
      </w:r>
      <w:r w:rsidRPr="00FE0DF8">
        <w:rPr>
          <w:i/>
          <w:lang w:eastAsia="en-CA"/>
        </w:rPr>
        <w:t>x</w:t>
      </w:r>
      <w:r>
        <w:rPr>
          <w:lang w:eastAsia="en-CA"/>
        </w:rPr>
        <w:t xml:space="preserve"> and </w:t>
      </w:r>
      <w:r w:rsidRPr="00FE0DF8">
        <w:rPr>
          <w:i/>
          <w:lang w:eastAsia="en-CA"/>
        </w:rPr>
        <w:t>y</w:t>
      </w:r>
      <w:r w:rsidRPr="007E5FF8">
        <w:rPr>
          <w:lang w:eastAsia="en-CA"/>
        </w:rPr>
        <w:t xml:space="preserve"> has a slope of 6 and a </w:t>
      </w:r>
      <w:r w:rsidRPr="00616500">
        <w:rPr>
          <w:i/>
          <w:lang w:eastAsia="en-CA"/>
        </w:rPr>
        <w:t>y</w:t>
      </w:r>
      <w:r>
        <w:rPr>
          <w:i/>
          <w:lang w:eastAsia="en-CA"/>
        </w:rPr>
        <w:t>-</w:t>
      </w:r>
      <w:r w:rsidRPr="007E5FF8">
        <w:rPr>
          <w:lang w:eastAsia="en-CA"/>
        </w:rPr>
        <w:t>intercept of 2.</w:t>
      </w:r>
    </w:p>
    <w:p w:rsidR="00956AC7" w:rsidRDefault="00956AC7" w:rsidP="00956AC7">
      <w:pPr>
        <w:pStyle w:val="0-practicetestAL"/>
        <w:rPr>
          <w:lang w:eastAsia="en-CA"/>
        </w:rPr>
      </w:pPr>
      <w:r w:rsidRPr="00616500">
        <w:rPr>
          <w:b/>
          <w:lang w:eastAsia="en-CA"/>
        </w:rPr>
        <w:t>a)</w:t>
      </w:r>
      <w:r>
        <w:rPr>
          <w:lang w:eastAsia="en-CA"/>
        </w:rPr>
        <w:tab/>
      </w:r>
      <w:r w:rsidRPr="007E5FF8">
        <w:rPr>
          <w:lang w:eastAsia="en-CA"/>
        </w:rPr>
        <w:t>What is the equation of the line?</w:t>
      </w:r>
    </w:p>
    <w:p w:rsidR="00956AC7" w:rsidRDefault="00956AC7" w:rsidP="00956AC7">
      <w:pPr>
        <w:pStyle w:val="0-practicetestAL"/>
        <w:rPr>
          <w:lang w:eastAsia="en-CA"/>
        </w:rPr>
      </w:pPr>
    </w:p>
    <w:p w:rsidR="00956AC7" w:rsidRDefault="00956AC7" w:rsidP="00956AC7">
      <w:pPr>
        <w:pStyle w:val="0-practicetestAL"/>
        <w:rPr>
          <w:lang w:eastAsia="en-CA"/>
        </w:rPr>
      </w:pPr>
    </w:p>
    <w:p w:rsidR="00956AC7" w:rsidRDefault="00956AC7" w:rsidP="00956AC7">
      <w:pPr>
        <w:pStyle w:val="0-practicetestAL"/>
        <w:rPr>
          <w:lang w:eastAsia="en-CA"/>
        </w:rPr>
      </w:pPr>
    </w:p>
    <w:p w:rsidR="00956AC7" w:rsidRDefault="00956AC7" w:rsidP="00956AC7">
      <w:pPr>
        <w:pStyle w:val="0-practicetestAL"/>
        <w:rPr>
          <w:lang w:eastAsia="en-CA"/>
        </w:rPr>
      </w:pPr>
    </w:p>
    <w:p w:rsidR="00956AC7" w:rsidRDefault="00956AC7" w:rsidP="00956AC7">
      <w:pPr>
        <w:pStyle w:val="0-practicetestAL"/>
        <w:rPr>
          <w:lang w:eastAsia="en-CA"/>
        </w:rPr>
      </w:pPr>
    </w:p>
    <w:p w:rsidR="00956AC7" w:rsidRPr="00F244AE" w:rsidRDefault="00956AC7" w:rsidP="00956AC7">
      <w:pPr>
        <w:pStyle w:val="0-practicetestAL"/>
        <w:rPr>
          <w:lang w:eastAsia="en-CA"/>
        </w:rPr>
      </w:pPr>
      <w:r w:rsidRPr="00616500">
        <w:rPr>
          <w:b/>
          <w:lang w:eastAsia="en-CA"/>
        </w:rPr>
        <w:t>b)</w:t>
      </w:r>
      <w:r>
        <w:rPr>
          <w:lang w:eastAsia="en-CA"/>
        </w:rPr>
        <w:tab/>
      </w:r>
      <w:r w:rsidRPr="007E5FF8">
        <w:rPr>
          <w:lang w:eastAsia="en-CA"/>
        </w:rPr>
        <w:t>What is the value of the relation</w:t>
      </w:r>
      <w:r>
        <w:rPr>
          <w:lang w:eastAsia="en-CA"/>
        </w:rPr>
        <w:t>ship</w:t>
      </w:r>
      <w:r w:rsidRPr="007E5FF8">
        <w:rPr>
          <w:lang w:eastAsia="en-CA"/>
        </w:rPr>
        <w:t xml:space="preserve"> when </w:t>
      </w:r>
      <w:r w:rsidRPr="00616500">
        <w:rPr>
          <w:i/>
          <w:lang w:eastAsia="en-CA"/>
        </w:rPr>
        <w:t>x</w:t>
      </w:r>
      <w:r>
        <w:rPr>
          <w:lang w:eastAsia="en-CA"/>
        </w:rPr>
        <w:t xml:space="preserve"> is 2?</w:t>
      </w:r>
    </w:p>
    <w:p w:rsidR="00956AC7" w:rsidRPr="00956AC7" w:rsidRDefault="00956AC7" w:rsidP="00956AC7">
      <w:pPr>
        <w:pStyle w:val="0-practicetest-NL"/>
        <w:rPr>
          <w:b/>
          <w:sz w:val="40"/>
          <w:szCs w:val="40"/>
        </w:rPr>
      </w:pPr>
      <w:r w:rsidRPr="00F878A1">
        <w:rPr>
          <w:b/>
        </w:rPr>
        <w:br w:type="page"/>
      </w:r>
    </w:p>
    <w:p w:rsidR="00956AC7" w:rsidRDefault="00956AC7" w:rsidP="00956AC7">
      <w:pPr>
        <w:pStyle w:val="0-practicetest-NL"/>
        <w:spacing w:before="0"/>
      </w:pPr>
    </w:p>
    <w:sectPr w:rsidR="00956AC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MyriadPro-Black">
    <w:panose1 w:val="00000000000000000000"/>
    <w:charset w:val="00"/>
    <w:family w:val="auto"/>
    <w:notTrueType/>
    <w:pitch w:val="default"/>
    <w:sig w:usb0="00000003" w:usb1="00000000" w:usb2="00000000" w:usb3="00000000" w:csb0="00000001" w:csb1="00000000"/>
  </w:font>
  <w:font w:name="MinionPro-It">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1FE7E47"/>
    <w:multiLevelType w:val="hybridMultilevel"/>
    <w:tmpl w:val="32E026A8"/>
    <w:lvl w:ilvl="0" w:tplc="C1A2054A">
      <w:start w:val="1"/>
      <w:numFmt w:val="lowerLetter"/>
      <w:lvlText w:val="%1)"/>
      <w:lvlJc w:val="left"/>
      <w:pPr>
        <w:ind w:left="867" w:hanging="435"/>
      </w:pPr>
      <w:rPr>
        <w:rFonts w:cs="Arial" w:hint="default"/>
        <w:b/>
        <w:color w:val="auto"/>
      </w:rPr>
    </w:lvl>
    <w:lvl w:ilvl="1" w:tplc="10090019" w:tentative="1">
      <w:start w:val="1"/>
      <w:numFmt w:val="lowerLetter"/>
      <w:lvlText w:val="%2."/>
      <w:lvlJc w:val="left"/>
      <w:pPr>
        <w:ind w:left="1512" w:hanging="360"/>
      </w:pPr>
    </w:lvl>
    <w:lvl w:ilvl="2" w:tplc="1009001B" w:tentative="1">
      <w:start w:val="1"/>
      <w:numFmt w:val="lowerRoman"/>
      <w:lvlText w:val="%3."/>
      <w:lvlJc w:val="right"/>
      <w:pPr>
        <w:ind w:left="2232" w:hanging="180"/>
      </w:pPr>
    </w:lvl>
    <w:lvl w:ilvl="3" w:tplc="1009000F" w:tentative="1">
      <w:start w:val="1"/>
      <w:numFmt w:val="decimal"/>
      <w:lvlText w:val="%4."/>
      <w:lvlJc w:val="left"/>
      <w:pPr>
        <w:ind w:left="2952" w:hanging="360"/>
      </w:pPr>
    </w:lvl>
    <w:lvl w:ilvl="4" w:tplc="10090019" w:tentative="1">
      <w:start w:val="1"/>
      <w:numFmt w:val="lowerLetter"/>
      <w:lvlText w:val="%5."/>
      <w:lvlJc w:val="left"/>
      <w:pPr>
        <w:ind w:left="3672" w:hanging="360"/>
      </w:pPr>
    </w:lvl>
    <w:lvl w:ilvl="5" w:tplc="1009001B" w:tentative="1">
      <w:start w:val="1"/>
      <w:numFmt w:val="lowerRoman"/>
      <w:lvlText w:val="%6."/>
      <w:lvlJc w:val="right"/>
      <w:pPr>
        <w:ind w:left="4392" w:hanging="180"/>
      </w:pPr>
    </w:lvl>
    <w:lvl w:ilvl="6" w:tplc="1009000F" w:tentative="1">
      <w:start w:val="1"/>
      <w:numFmt w:val="decimal"/>
      <w:lvlText w:val="%7."/>
      <w:lvlJc w:val="left"/>
      <w:pPr>
        <w:ind w:left="5112" w:hanging="360"/>
      </w:pPr>
    </w:lvl>
    <w:lvl w:ilvl="7" w:tplc="10090019" w:tentative="1">
      <w:start w:val="1"/>
      <w:numFmt w:val="lowerLetter"/>
      <w:lvlText w:val="%8."/>
      <w:lvlJc w:val="left"/>
      <w:pPr>
        <w:ind w:left="5832" w:hanging="360"/>
      </w:pPr>
    </w:lvl>
    <w:lvl w:ilvl="8" w:tplc="1009001B" w:tentative="1">
      <w:start w:val="1"/>
      <w:numFmt w:val="lowerRoman"/>
      <w:lvlText w:val="%9."/>
      <w:lvlJc w:val="right"/>
      <w:pPr>
        <w:ind w:left="655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6AC7"/>
    <w:rsid w:val="00956AC7"/>
    <w:rsid w:val="00BA2DA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8E90844D-7B02-4C67-A1A9-6A28156D0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practicetestAL">
    <w:name w:val="0-practicetest_AL"/>
    <w:basedOn w:val="Normal"/>
    <w:link w:val="0-practicetestALChar"/>
    <w:rsid w:val="00956AC7"/>
    <w:pPr>
      <w:suppressAutoHyphens/>
      <w:spacing w:after="0" w:line="240" w:lineRule="auto"/>
      <w:ind w:left="864" w:hanging="432"/>
    </w:pPr>
    <w:rPr>
      <w:rFonts w:ascii="Verdana" w:eastAsia="Times New Roman" w:hAnsi="Verdana" w:cs="Arial"/>
      <w:sz w:val="24"/>
      <w:szCs w:val="24"/>
      <w:lang w:eastAsia="ar-SA"/>
    </w:rPr>
  </w:style>
  <w:style w:type="paragraph" w:customStyle="1" w:styleId="0-practicetest-NL">
    <w:name w:val="0-practicetest-NL"/>
    <w:basedOn w:val="Normal"/>
    <w:rsid w:val="00956AC7"/>
    <w:pPr>
      <w:tabs>
        <w:tab w:val="left" w:pos="648"/>
      </w:tabs>
      <w:suppressAutoHyphens/>
      <w:spacing w:before="240" w:after="0" w:line="240" w:lineRule="auto"/>
      <w:ind w:left="432" w:hanging="432"/>
    </w:pPr>
    <w:rPr>
      <w:rFonts w:ascii="Verdana" w:eastAsia="Times" w:hAnsi="Verdana" w:cs="Arial"/>
      <w:sz w:val="24"/>
      <w:szCs w:val="24"/>
      <w:lang w:val="en-US" w:eastAsia="ar-SA"/>
    </w:rPr>
  </w:style>
  <w:style w:type="paragraph" w:customStyle="1" w:styleId="0-Text">
    <w:name w:val="0-Text"/>
    <w:rsid w:val="00956AC7"/>
    <w:pPr>
      <w:spacing w:after="0" w:line="240" w:lineRule="auto"/>
    </w:pPr>
    <w:rPr>
      <w:rFonts w:ascii="Verdana" w:eastAsia="Times" w:hAnsi="Verdana" w:cs="Arial"/>
      <w:sz w:val="24"/>
      <w:szCs w:val="24"/>
      <w:lang w:val="en-US" w:eastAsia="ar-SA"/>
    </w:rPr>
  </w:style>
  <w:style w:type="paragraph" w:customStyle="1" w:styleId="0-practicetest-NL-HalfSpace">
    <w:name w:val="0-practicetest-NL-HalfSpace"/>
    <w:basedOn w:val="0-practicetest-NL"/>
    <w:rsid w:val="00956AC7"/>
    <w:pPr>
      <w:spacing w:before="120"/>
    </w:pPr>
  </w:style>
  <w:style w:type="character" w:customStyle="1" w:styleId="0-practicetestALChar">
    <w:name w:val="0-practicetest_AL Char"/>
    <w:basedOn w:val="DefaultParagraphFont"/>
    <w:link w:val="0-practicetestAL"/>
    <w:rsid w:val="00956AC7"/>
    <w:rPr>
      <w:rFonts w:ascii="Verdana" w:eastAsia="Times New Roman" w:hAnsi="Verdana" w:cs="Arial"/>
      <w:sz w:val="24"/>
      <w:szCs w:val="24"/>
      <w:lang w:eastAsia="ar-SA"/>
    </w:rPr>
  </w:style>
  <w:style w:type="paragraph" w:customStyle="1" w:styleId="0-practicetest-NLDD">
    <w:name w:val="0-practicetest-NL (DD)"/>
    <w:basedOn w:val="Normal"/>
    <w:rsid w:val="00956AC7"/>
    <w:pPr>
      <w:tabs>
        <w:tab w:val="left" w:pos="648"/>
      </w:tabs>
      <w:suppressAutoHyphens/>
      <w:spacing w:before="240" w:after="0" w:line="240" w:lineRule="auto"/>
      <w:ind w:left="624" w:hanging="624"/>
    </w:pPr>
    <w:rPr>
      <w:rFonts w:ascii="Verdana" w:eastAsia="Times New Roman" w:hAnsi="Verdana" w:cs="Arial"/>
      <w:sz w:val="24"/>
      <w:szCs w:val="24"/>
      <w:lang w:eastAsia="ar-SA"/>
    </w:rPr>
  </w:style>
  <w:style w:type="paragraph" w:customStyle="1" w:styleId="0-practicetestALDD">
    <w:name w:val="0-practicetest_AL (DD)"/>
    <w:basedOn w:val="0-practicetestAL"/>
    <w:rsid w:val="00956AC7"/>
    <w:pPr>
      <w:ind w:left="1056"/>
    </w:pPr>
  </w:style>
  <w:style w:type="paragraph" w:customStyle="1" w:styleId="0-TableHead">
    <w:name w:val="0-Table Head"/>
    <w:basedOn w:val="Normal"/>
    <w:rsid w:val="00956AC7"/>
    <w:pPr>
      <w:suppressAutoHyphens/>
      <w:spacing w:before="20" w:after="20" w:line="260" w:lineRule="atLeast"/>
      <w:jc w:val="center"/>
    </w:pPr>
    <w:rPr>
      <w:rFonts w:ascii="Verdana" w:eastAsia="Times New Roman" w:hAnsi="Verdana" w:cs="Arial"/>
      <w:b/>
      <w:bCs/>
      <w:sz w:val="24"/>
      <w:szCs w:val="24"/>
      <w:lang w:eastAsia="ar-SA"/>
    </w:rPr>
  </w:style>
  <w:style w:type="paragraph" w:customStyle="1" w:styleId="0-TableText">
    <w:name w:val="0-Table Text"/>
    <w:basedOn w:val="Normal"/>
    <w:link w:val="0-TableTextChar"/>
    <w:rsid w:val="00956AC7"/>
    <w:pPr>
      <w:suppressAutoHyphens/>
      <w:spacing w:after="0" w:line="260" w:lineRule="atLeast"/>
    </w:pPr>
    <w:rPr>
      <w:rFonts w:ascii="Verdana" w:eastAsia="Times New Roman" w:hAnsi="Verdana" w:cs="Arial"/>
      <w:sz w:val="24"/>
      <w:szCs w:val="24"/>
      <w:lang w:eastAsia="ar-SA"/>
    </w:rPr>
  </w:style>
  <w:style w:type="character" w:customStyle="1" w:styleId="0-TableTextChar">
    <w:name w:val="0-Table Text Char"/>
    <w:basedOn w:val="DefaultParagraphFont"/>
    <w:link w:val="0-TableText"/>
    <w:rsid w:val="00956AC7"/>
    <w:rPr>
      <w:rFonts w:ascii="Verdana" w:eastAsia="Times New Roman" w:hAnsi="Verdana" w:cs="Arial"/>
      <w:sz w:val="24"/>
      <w:szCs w:val="24"/>
      <w:lang w:eastAsia="ar-SA"/>
    </w:rPr>
  </w:style>
  <w:style w:type="character" w:customStyle="1" w:styleId="WW8Num2z0">
    <w:name w:val="WW8Num2z0"/>
    <w:rsid w:val="00956AC7"/>
    <w:rPr>
      <w:rFonts w:ascii="Times New Roman" w:hAnsi="Times New Roman"/>
      <w:b/>
      <w:i w:val="0"/>
      <w:sz w:val="20"/>
    </w:rPr>
  </w:style>
  <w:style w:type="paragraph" w:customStyle="1" w:styleId="0-practicetest-AL-2">
    <w:name w:val="0-practicetest-AL-2"/>
    <w:basedOn w:val="0-practicetestALDD"/>
    <w:rsid w:val="00956AC7"/>
    <w:pPr>
      <w:tabs>
        <w:tab w:val="left" w:pos="432"/>
      </w:tabs>
      <w:spacing w:before="240"/>
      <w:ind w:left="864" w:hanging="864"/>
    </w:pPr>
  </w:style>
  <w:style w:type="paragraph" w:customStyle="1" w:styleId="0-practicetest-NL-NoSpace">
    <w:name w:val="0-practicetest-NL-NoSpace"/>
    <w:basedOn w:val="0-practicetest-NL-HalfSpace"/>
    <w:rsid w:val="00956AC7"/>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855</Words>
  <Characters>4880</Characters>
  <Application>Microsoft Office Word</Application>
  <DocSecurity>4</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brien</dc:creator>
  <cp:keywords/>
  <dc:description/>
  <cp:lastModifiedBy>lgillett</cp:lastModifiedBy>
  <cp:revision>2</cp:revision>
  <dcterms:created xsi:type="dcterms:W3CDTF">2016-01-20T17:17:00Z</dcterms:created>
  <dcterms:modified xsi:type="dcterms:W3CDTF">2016-01-20T17:17:00Z</dcterms:modified>
</cp:coreProperties>
</file>